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5" r:id="rId2"/>
    <p:sldId id="266" r:id="rId3"/>
    <p:sldId id="267" r:id="rId4"/>
    <p:sldId id="268" r:id="rId5"/>
    <p:sldId id="269" r:id="rId6"/>
    <p:sldId id="270" r:id="rId7"/>
    <p:sldId id="271" r:id="rId8"/>
    <p:sldId id="285" r:id="rId9"/>
    <p:sldId id="272" r:id="rId10"/>
    <p:sldId id="273" r:id="rId11"/>
    <p:sldId id="274" r:id="rId12"/>
    <p:sldId id="286" r:id="rId13"/>
    <p:sldId id="275" r:id="rId14"/>
    <p:sldId id="277" r:id="rId15"/>
    <p:sldId id="289" r:id="rId16"/>
    <p:sldId id="279" r:id="rId17"/>
    <p:sldId id="288" r:id="rId18"/>
    <p:sldId id="282" r:id="rId19"/>
    <p:sldId id="283" r:id="rId20"/>
    <p:sldId id="290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80" autoAdjust="0"/>
    <p:restoredTop sz="97784" autoAdjust="0"/>
  </p:normalViewPr>
  <p:slideViewPr>
    <p:cSldViewPr>
      <p:cViewPr>
        <p:scale>
          <a:sx n="100" d="100"/>
          <a:sy n="100" d="100"/>
        </p:scale>
        <p:origin x="-94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3E0D3661-7662-4127-9836-19CB4033A527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7A2883C-9A0F-48BA-800D-1B6F90AB5B11}" type="presOf" srcId="{8A5913D2-4896-41F8-9856-90C73F67022D}" destId="{6F917F00-94F3-4752-A2F0-5E137890CEB8}" srcOrd="0" destOrd="0" presId="urn:microsoft.com/office/officeart/2005/8/layout/venn1"/>
    <dgm:cxn modelId="{7962F9B7-AA38-4E13-BCA3-4749641302D7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BF4F9BF-70F8-4056-B014-D23C9E4E5D5D}" type="presOf" srcId="{B9B3E140-8B8D-4175-BD94-00D1649702AA}" destId="{6DAFA64C-DC3D-43CC-9306-9A83B9F4FF30}" srcOrd="0" destOrd="0" presId="urn:microsoft.com/office/officeart/2005/8/layout/venn1"/>
    <dgm:cxn modelId="{683DB2BC-172D-4B5C-9BF6-5E217C0CD838}" type="presOf" srcId="{737B5EC5-D0D2-4529-A675-2479ADB7512A}" destId="{4470F79F-6492-40EA-A900-0CDDBA36E791}" srcOrd="0" destOrd="0" presId="urn:microsoft.com/office/officeart/2005/8/layout/venn1"/>
    <dgm:cxn modelId="{5726056B-C835-4C21-B855-DF9FD70D478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636EA8C-8040-4042-844A-A6B64D7EEF37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F318F69-3122-4F3D-8C70-51B5FCFB175C}" type="presOf" srcId="{938154DC-7DEC-4435-8AEE-F287F60DA644}" destId="{A319629E-037B-4B5B-8915-441F51FA60BC}" srcOrd="0" destOrd="0" presId="urn:microsoft.com/office/officeart/2005/8/layout/venn1"/>
    <dgm:cxn modelId="{121582E9-7E09-4C90-8314-A4388AFC46A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33ADB695-2061-4055-819E-1694CB778A7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6238A2C-D481-4905-A4C6-CEC877F4A131}" type="presOf" srcId="{EF24F56F-F948-4FAE-A21B-C908CFF0947F}" destId="{04E584C8-CAF4-4F3A-A494-457051CBD1BA}" srcOrd="0" destOrd="0" presId="urn:microsoft.com/office/officeart/2005/8/layout/venn1"/>
    <dgm:cxn modelId="{4CF1956D-B9D9-45BE-B3C7-BB4E8477054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4200C37-C0E6-40DE-8AF9-DB77ABDD4077}" type="presOf" srcId="{21F9EB01-2DBC-4DE3-BF4F-D736561A8F50}" destId="{EDBBB33F-27B5-48AE-A61C-C9DE23066AD1}" srcOrd="0" destOrd="0" presId="urn:microsoft.com/office/officeart/2005/8/layout/venn1"/>
    <dgm:cxn modelId="{689C8668-7604-4695-AD1B-CFF8BCE57D3A}" type="presOf" srcId="{CE6CFCA0-C49C-4951-BE4A-2894AF7F0369}" destId="{7B1E7C52-CF18-48B2-BB65-024F73E359D3}" srcOrd="0" destOrd="0" presId="urn:microsoft.com/office/officeart/2005/8/layout/venn1"/>
    <dgm:cxn modelId="{9F530821-E84E-47AA-8B21-237EDD380DE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856AF96-6D5D-4E53-8281-195EE96241F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C09B474-AEF3-4149-A36E-ADAF279392C4}" type="presOf" srcId="{0E6DF1C2-1746-482F-BF52-CD765E80A365}" destId="{171034FF-3396-4AA1-9482-05BACFB2D723}" srcOrd="0" destOrd="0" presId="urn:microsoft.com/office/officeart/2005/8/layout/venn1"/>
    <dgm:cxn modelId="{D5590EDB-4680-4B1A-9929-158550660DA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29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7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 </a:t>
            </a:r>
            <a:endParaRPr lang="zh-CN" altLang="en-US" dirty="0"/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1357739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160715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970729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81684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6113504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5120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270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3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4.wmf"/><Relationship Id="rId5" Type="http://schemas.openxmlformats.org/officeDocument/2006/relationships/image" Target="../media/image29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3" name="标题 23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五章   相似矩阵及二次型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997592" y="128500"/>
            <a:ext cx="3302150" cy="850993"/>
          </a:xfrm>
          <a:prstGeom prst="rect">
            <a:avLst/>
          </a:prstGeom>
          <a:solidFill>
            <a:srgbClr val="7BC14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 rot="5400000">
            <a:off x="449843" y="2329358"/>
            <a:ext cx="3809895" cy="1832890"/>
            <a:chOff x="2346280" y="2992831"/>
            <a:chExt cx="4451440" cy="2856114"/>
          </a:xfrm>
        </p:grpSpPr>
        <p:sp>
          <p:nvSpPr>
            <p:cNvPr id="21" name="Oval 5"/>
            <p:cNvSpPr>
              <a:spLocks noChangeArrowheads="1"/>
            </p:cNvSpPr>
            <p:nvPr/>
          </p:nvSpPr>
          <p:spPr bwMode="auto">
            <a:xfrm>
              <a:off x="2346280" y="3979558"/>
              <a:ext cx="4451440" cy="1465666"/>
            </a:xfrm>
            <a:prstGeom prst="ellipse">
              <a:avLst/>
            </a:prstGeom>
            <a:gradFill rotWithShape="1">
              <a:gsLst>
                <a:gs pos="0">
                  <a:sysClr val="windowText" lastClr="000000"/>
                </a:gs>
                <a:gs pos="100000">
                  <a:sysClr val="window" lastClr="FFFFFF">
                    <a:alpha val="0"/>
                  </a:sys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微软雅黑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3126582" y="2992831"/>
              <a:ext cx="3323400" cy="2856114"/>
              <a:chOff x="2928467" y="2992831"/>
              <a:chExt cx="3323400" cy="2856114"/>
            </a:xfrm>
          </p:grpSpPr>
          <p:grpSp>
            <p:nvGrpSpPr>
              <p:cNvPr id="23" name="Group 6"/>
              <p:cNvGrpSpPr>
                <a:grpSpLocks/>
              </p:cNvGrpSpPr>
              <p:nvPr/>
            </p:nvGrpSpPr>
            <p:grpSpPr bwMode="auto">
              <a:xfrm>
                <a:off x="3135605" y="3400293"/>
                <a:ext cx="3116262" cy="2448652"/>
                <a:chOff x="3216" y="2933"/>
                <a:chExt cx="1089" cy="856"/>
              </a:xfrm>
            </p:grpSpPr>
            <p:sp>
              <p:nvSpPr>
                <p:cNvPr id="25" name="Oval 9"/>
                <p:cNvSpPr>
                  <a:spLocks noChangeArrowheads="1"/>
                </p:cNvSpPr>
                <p:nvPr/>
              </p:nvSpPr>
              <p:spPr bwMode="auto">
                <a:xfrm flipV="1">
                  <a:off x="3332" y="3607"/>
                  <a:ext cx="183" cy="182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alpha val="29999"/>
                      </a:sysClr>
                    </a:gs>
                    <a:gs pos="100000">
                      <a:srgbClr val="67ABF5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  <a:latin typeface="微软雅黑" pitchFamily="34" charset="-122"/>
                  </a:endParaRPr>
                </a:p>
              </p:txBody>
            </p:sp>
            <p:grpSp>
              <p:nvGrpSpPr>
                <p:cNvPr id="26" name="Group 10"/>
                <p:cNvGrpSpPr>
                  <a:grpSpLocks/>
                </p:cNvGrpSpPr>
                <p:nvPr/>
              </p:nvGrpSpPr>
              <p:grpSpPr bwMode="auto">
                <a:xfrm>
                  <a:off x="3216" y="2933"/>
                  <a:ext cx="1089" cy="688"/>
                  <a:chOff x="1719" y="2976"/>
                  <a:chExt cx="1089" cy="688"/>
                </a:xfrm>
              </p:grpSpPr>
              <p:sp>
                <p:nvSpPr>
                  <p:cNvPr id="27" name="Freeform 11"/>
                  <p:cNvSpPr>
                    <a:spLocks/>
                  </p:cNvSpPr>
                  <p:nvPr/>
                </p:nvSpPr>
                <p:spPr bwMode="auto">
                  <a:xfrm>
                    <a:off x="1719" y="2983"/>
                    <a:ext cx="1089" cy="681"/>
                  </a:xfrm>
                  <a:custGeom>
                    <a:avLst/>
                    <a:gdLst>
                      <a:gd name="T0" fmla="*/ 637 w 1862"/>
                      <a:gd name="T1" fmla="*/ 318 h 1164"/>
                      <a:gd name="T2" fmla="*/ 635 w 1862"/>
                      <a:gd name="T3" fmla="*/ 326 h 1164"/>
                      <a:gd name="T4" fmla="*/ 630 w 1862"/>
                      <a:gd name="T5" fmla="*/ 335 h 1164"/>
                      <a:gd name="T6" fmla="*/ 622 w 1862"/>
                      <a:gd name="T7" fmla="*/ 342 h 1164"/>
                      <a:gd name="T8" fmla="*/ 612 w 1862"/>
                      <a:gd name="T9" fmla="*/ 349 h 1164"/>
                      <a:gd name="T10" fmla="*/ 582 w 1862"/>
                      <a:gd name="T11" fmla="*/ 363 h 1164"/>
                      <a:gd name="T12" fmla="*/ 543 w 1862"/>
                      <a:gd name="T13" fmla="*/ 374 h 1164"/>
                      <a:gd name="T14" fmla="*/ 497 w 1862"/>
                      <a:gd name="T15" fmla="*/ 385 h 1164"/>
                      <a:gd name="T16" fmla="*/ 443 w 1862"/>
                      <a:gd name="T17" fmla="*/ 391 h 1164"/>
                      <a:gd name="T18" fmla="*/ 382 w 1862"/>
                      <a:gd name="T19" fmla="*/ 396 h 1164"/>
                      <a:gd name="T20" fmla="*/ 318 w 1862"/>
                      <a:gd name="T21" fmla="*/ 398 h 1164"/>
                      <a:gd name="T22" fmla="*/ 286 w 1862"/>
                      <a:gd name="T23" fmla="*/ 398 h 1164"/>
                      <a:gd name="T24" fmla="*/ 223 w 1862"/>
                      <a:gd name="T25" fmla="*/ 394 h 1164"/>
                      <a:gd name="T26" fmla="*/ 167 w 1862"/>
                      <a:gd name="T27" fmla="*/ 388 h 1164"/>
                      <a:gd name="T28" fmla="*/ 116 w 1862"/>
                      <a:gd name="T29" fmla="*/ 380 h 1164"/>
                      <a:gd name="T30" fmla="*/ 73 w 1862"/>
                      <a:gd name="T31" fmla="*/ 369 h 1164"/>
                      <a:gd name="T32" fmla="*/ 39 w 1862"/>
                      <a:gd name="T33" fmla="*/ 357 h 1164"/>
                      <a:gd name="T34" fmla="*/ 19 w 1862"/>
                      <a:gd name="T35" fmla="*/ 346 h 1164"/>
                      <a:gd name="T36" fmla="*/ 11 w 1862"/>
                      <a:gd name="T37" fmla="*/ 338 h 1164"/>
                      <a:gd name="T38" fmla="*/ 4 w 1862"/>
                      <a:gd name="T39" fmla="*/ 331 h 1164"/>
                      <a:gd name="T40" fmla="*/ 1 w 1862"/>
                      <a:gd name="T41" fmla="*/ 322 h 1164"/>
                      <a:gd name="T42" fmla="*/ 0 w 1862"/>
                      <a:gd name="T43" fmla="*/ 318 h 1164"/>
                      <a:gd name="T44" fmla="*/ 1 w 1862"/>
                      <a:gd name="T45" fmla="*/ 286 h 1164"/>
                      <a:gd name="T46" fmla="*/ 6 w 1862"/>
                      <a:gd name="T47" fmla="*/ 254 h 1164"/>
                      <a:gd name="T48" fmla="*/ 15 w 1862"/>
                      <a:gd name="T49" fmla="*/ 224 h 1164"/>
                      <a:gd name="T50" fmla="*/ 25 w 1862"/>
                      <a:gd name="T51" fmla="*/ 194 h 1164"/>
                      <a:gd name="T52" fmla="*/ 39 w 1862"/>
                      <a:gd name="T53" fmla="*/ 166 h 1164"/>
                      <a:gd name="T54" fmla="*/ 54 w 1862"/>
                      <a:gd name="T55" fmla="*/ 140 h 1164"/>
                      <a:gd name="T56" fmla="*/ 73 w 1862"/>
                      <a:gd name="T57" fmla="*/ 116 h 1164"/>
                      <a:gd name="T58" fmla="*/ 93 w 1862"/>
                      <a:gd name="T59" fmla="*/ 93 h 1164"/>
                      <a:gd name="T60" fmla="*/ 116 w 1862"/>
                      <a:gd name="T61" fmla="*/ 73 h 1164"/>
                      <a:gd name="T62" fmla="*/ 140 w 1862"/>
                      <a:gd name="T63" fmla="*/ 54 h 1164"/>
                      <a:gd name="T64" fmla="*/ 167 w 1862"/>
                      <a:gd name="T65" fmla="*/ 39 h 1164"/>
                      <a:gd name="T66" fmla="*/ 194 w 1862"/>
                      <a:gd name="T67" fmla="*/ 25 h 1164"/>
                      <a:gd name="T68" fmla="*/ 223 w 1862"/>
                      <a:gd name="T69" fmla="*/ 15 h 1164"/>
                      <a:gd name="T70" fmla="*/ 254 w 1862"/>
                      <a:gd name="T71" fmla="*/ 6 h 1164"/>
                      <a:gd name="T72" fmla="*/ 286 w 1862"/>
                      <a:gd name="T73" fmla="*/ 1 h 1164"/>
                      <a:gd name="T74" fmla="*/ 318 w 1862"/>
                      <a:gd name="T75" fmla="*/ 0 h 1164"/>
                      <a:gd name="T76" fmla="*/ 335 w 1862"/>
                      <a:gd name="T77" fmla="*/ 0 h 1164"/>
                      <a:gd name="T78" fmla="*/ 367 w 1862"/>
                      <a:gd name="T79" fmla="*/ 4 h 1164"/>
                      <a:gd name="T80" fmla="*/ 398 w 1862"/>
                      <a:gd name="T81" fmla="*/ 9 h 1164"/>
                      <a:gd name="T82" fmla="*/ 428 w 1862"/>
                      <a:gd name="T83" fmla="*/ 19 h 1164"/>
                      <a:gd name="T84" fmla="*/ 456 w 1862"/>
                      <a:gd name="T85" fmla="*/ 32 h 1164"/>
                      <a:gd name="T86" fmla="*/ 484 w 1862"/>
                      <a:gd name="T87" fmla="*/ 46 h 1164"/>
                      <a:gd name="T88" fmla="*/ 509 w 1862"/>
                      <a:gd name="T89" fmla="*/ 63 h 1164"/>
                      <a:gd name="T90" fmla="*/ 532 w 1862"/>
                      <a:gd name="T91" fmla="*/ 83 h 1164"/>
                      <a:gd name="T92" fmla="*/ 554 w 1862"/>
                      <a:gd name="T93" fmla="*/ 104 h 1164"/>
                      <a:gd name="T94" fmla="*/ 573 w 1862"/>
                      <a:gd name="T95" fmla="*/ 128 h 1164"/>
                      <a:gd name="T96" fmla="*/ 590 w 1862"/>
                      <a:gd name="T97" fmla="*/ 153 h 1164"/>
                      <a:gd name="T98" fmla="*/ 605 w 1862"/>
                      <a:gd name="T99" fmla="*/ 180 h 1164"/>
                      <a:gd name="T100" fmla="*/ 618 w 1862"/>
                      <a:gd name="T101" fmla="*/ 209 h 1164"/>
                      <a:gd name="T102" fmla="*/ 626 w 1862"/>
                      <a:gd name="T103" fmla="*/ 239 h 1164"/>
                      <a:gd name="T104" fmla="*/ 633 w 1862"/>
                      <a:gd name="T105" fmla="*/ 270 h 1164"/>
                      <a:gd name="T106" fmla="*/ 636 w 1862"/>
                      <a:gd name="T107" fmla="*/ 302 h 1164"/>
                      <a:gd name="T108" fmla="*/ 637 w 1862"/>
                      <a:gd name="T109" fmla="*/ 318 h 116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1862"/>
                      <a:gd name="T166" fmla="*/ 0 h 1164"/>
                      <a:gd name="T167" fmla="*/ 1862 w 1862"/>
                      <a:gd name="T168" fmla="*/ 1164 h 1164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1862" h="1164">
                        <a:moveTo>
                          <a:pt x="1862" y="930"/>
                        </a:moveTo>
                        <a:lnTo>
                          <a:pt x="1862" y="930"/>
                        </a:lnTo>
                        <a:lnTo>
                          <a:pt x="1860" y="942"/>
                        </a:lnTo>
                        <a:lnTo>
                          <a:pt x="1856" y="954"/>
                        </a:lnTo>
                        <a:lnTo>
                          <a:pt x="1850" y="966"/>
                        </a:lnTo>
                        <a:lnTo>
                          <a:pt x="1842" y="978"/>
                        </a:lnTo>
                        <a:lnTo>
                          <a:pt x="1832" y="988"/>
                        </a:lnTo>
                        <a:lnTo>
                          <a:pt x="1820" y="1000"/>
                        </a:lnTo>
                        <a:lnTo>
                          <a:pt x="1806" y="1010"/>
                        </a:lnTo>
                        <a:lnTo>
                          <a:pt x="1788" y="1020"/>
                        </a:lnTo>
                        <a:lnTo>
                          <a:pt x="1750" y="1042"/>
                        </a:lnTo>
                        <a:lnTo>
                          <a:pt x="1702" y="1060"/>
                        </a:lnTo>
                        <a:lnTo>
                          <a:pt x="1650" y="1078"/>
                        </a:lnTo>
                        <a:lnTo>
                          <a:pt x="1588" y="1094"/>
                        </a:lnTo>
                        <a:lnTo>
                          <a:pt x="1522" y="1110"/>
                        </a:lnTo>
                        <a:lnTo>
                          <a:pt x="1452" y="1124"/>
                        </a:lnTo>
                        <a:lnTo>
                          <a:pt x="1374" y="1134"/>
                        </a:lnTo>
                        <a:lnTo>
                          <a:pt x="1294" y="1144"/>
                        </a:lnTo>
                        <a:lnTo>
                          <a:pt x="1208" y="1152"/>
                        </a:lnTo>
                        <a:lnTo>
                          <a:pt x="1118" y="1158"/>
                        </a:lnTo>
                        <a:lnTo>
                          <a:pt x="1026" y="1162"/>
                        </a:lnTo>
                        <a:lnTo>
                          <a:pt x="930" y="1164"/>
                        </a:lnTo>
                        <a:lnTo>
                          <a:pt x="836" y="1162"/>
                        </a:lnTo>
                        <a:lnTo>
                          <a:pt x="744" y="1158"/>
                        </a:lnTo>
                        <a:lnTo>
                          <a:pt x="654" y="1152"/>
                        </a:lnTo>
                        <a:lnTo>
                          <a:pt x="568" y="1144"/>
                        </a:lnTo>
                        <a:lnTo>
                          <a:pt x="488" y="1134"/>
                        </a:lnTo>
                        <a:lnTo>
                          <a:pt x="410" y="1124"/>
                        </a:lnTo>
                        <a:lnTo>
                          <a:pt x="338" y="1110"/>
                        </a:lnTo>
                        <a:lnTo>
                          <a:pt x="272" y="1094"/>
                        </a:lnTo>
                        <a:lnTo>
                          <a:pt x="212" y="1078"/>
                        </a:lnTo>
                        <a:lnTo>
                          <a:pt x="158" y="1060"/>
                        </a:lnTo>
                        <a:lnTo>
                          <a:pt x="112" y="1042"/>
                        </a:lnTo>
                        <a:lnTo>
                          <a:pt x="74" y="1020"/>
                        </a:lnTo>
                        <a:lnTo>
                          <a:pt x="56" y="1010"/>
                        </a:lnTo>
                        <a:lnTo>
                          <a:pt x="42" y="1000"/>
                        </a:lnTo>
                        <a:lnTo>
                          <a:pt x="30" y="988"/>
                        </a:lnTo>
                        <a:lnTo>
                          <a:pt x="18" y="978"/>
                        </a:lnTo>
                        <a:lnTo>
                          <a:pt x="10" y="966"/>
                        </a:lnTo>
                        <a:lnTo>
                          <a:pt x="4" y="954"/>
                        </a:lnTo>
                        <a:lnTo>
                          <a:pt x="2" y="942"/>
                        </a:lnTo>
                        <a:lnTo>
                          <a:pt x="0" y="930"/>
                        </a:lnTo>
                        <a:lnTo>
                          <a:pt x="2" y="882"/>
                        </a:lnTo>
                        <a:lnTo>
                          <a:pt x="4" y="836"/>
                        </a:lnTo>
                        <a:lnTo>
                          <a:pt x="10" y="788"/>
                        </a:lnTo>
                        <a:lnTo>
                          <a:pt x="18" y="742"/>
                        </a:lnTo>
                        <a:lnTo>
                          <a:pt x="30" y="698"/>
                        </a:lnTo>
                        <a:lnTo>
                          <a:pt x="42" y="654"/>
                        </a:lnTo>
                        <a:lnTo>
                          <a:pt x="56" y="610"/>
                        </a:lnTo>
                        <a:lnTo>
                          <a:pt x="74" y="568"/>
                        </a:lnTo>
                        <a:lnTo>
                          <a:pt x="92" y="526"/>
                        </a:lnTo>
                        <a:lnTo>
                          <a:pt x="112" y="486"/>
                        </a:lnTo>
                        <a:lnTo>
                          <a:pt x="134" y="448"/>
                        </a:lnTo>
                        <a:lnTo>
                          <a:pt x="158" y="410"/>
                        </a:lnTo>
                        <a:lnTo>
                          <a:pt x="184" y="374"/>
                        </a:lnTo>
                        <a:lnTo>
                          <a:pt x="212" y="338"/>
                        </a:lnTo>
                        <a:lnTo>
                          <a:pt x="242" y="304"/>
                        </a:lnTo>
                        <a:lnTo>
                          <a:pt x="272" y="272"/>
                        </a:lnTo>
                        <a:lnTo>
                          <a:pt x="304" y="242"/>
                        </a:lnTo>
                        <a:lnTo>
                          <a:pt x="338" y="212"/>
                        </a:lnTo>
                        <a:lnTo>
                          <a:pt x="374" y="184"/>
                        </a:lnTo>
                        <a:lnTo>
                          <a:pt x="410" y="158"/>
                        </a:lnTo>
                        <a:lnTo>
                          <a:pt x="448" y="134"/>
                        </a:lnTo>
                        <a:lnTo>
                          <a:pt x="488" y="112"/>
                        </a:lnTo>
                        <a:lnTo>
                          <a:pt x="528" y="92"/>
                        </a:lnTo>
                        <a:lnTo>
                          <a:pt x="568" y="72"/>
                        </a:lnTo>
                        <a:lnTo>
                          <a:pt x="610" y="56"/>
                        </a:lnTo>
                        <a:lnTo>
                          <a:pt x="654" y="42"/>
                        </a:lnTo>
                        <a:lnTo>
                          <a:pt x="698" y="28"/>
                        </a:lnTo>
                        <a:lnTo>
                          <a:pt x="744" y="18"/>
                        </a:lnTo>
                        <a:lnTo>
                          <a:pt x="790" y="10"/>
                        </a:lnTo>
                        <a:lnTo>
                          <a:pt x="836" y="4"/>
                        </a:lnTo>
                        <a:lnTo>
                          <a:pt x="882" y="0"/>
                        </a:lnTo>
                        <a:lnTo>
                          <a:pt x="930" y="0"/>
                        </a:lnTo>
                        <a:lnTo>
                          <a:pt x="978" y="0"/>
                        </a:lnTo>
                        <a:lnTo>
                          <a:pt x="1026" y="4"/>
                        </a:lnTo>
                        <a:lnTo>
                          <a:pt x="1072" y="10"/>
                        </a:lnTo>
                        <a:lnTo>
                          <a:pt x="1118" y="18"/>
                        </a:lnTo>
                        <a:lnTo>
                          <a:pt x="1164" y="28"/>
                        </a:lnTo>
                        <a:lnTo>
                          <a:pt x="1208" y="42"/>
                        </a:lnTo>
                        <a:lnTo>
                          <a:pt x="1250" y="56"/>
                        </a:lnTo>
                        <a:lnTo>
                          <a:pt x="1294" y="72"/>
                        </a:lnTo>
                        <a:lnTo>
                          <a:pt x="1334" y="92"/>
                        </a:lnTo>
                        <a:lnTo>
                          <a:pt x="1374" y="112"/>
                        </a:lnTo>
                        <a:lnTo>
                          <a:pt x="1414" y="134"/>
                        </a:lnTo>
                        <a:lnTo>
                          <a:pt x="1452" y="158"/>
                        </a:lnTo>
                        <a:lnTo>
                          <a:pt x="1488" y="184"/>
                        </a:lnTo>
                        <a:lnTo>
                          <a:pt x="1522" y="212"/>
                        </a:lnTo>
                        <a:lnTo>
                          <a:pt x="1556" y="242"/>
                        </a:lnTo>
                        <a:lnTo>
                          <a:pt x="1588" y="272"/>
                        </a:lnTo>
                        <a:lnTo>
                          <a:pt x="1620" y="304"/>
                        </a:lnTo>
                        <a:lnTo>
                          <a:pt x="1650" y="338"/>
                        </a:lnTo>
                        <a:lnTo>
                          <a:pt x="1676" y="374"/>
                        </a:lnTo>
                        <a:lnTo>
                          <a:pt x="1702" y="410"/>
                        </a:lnTo>
                        <a:lnTo>
                          <a:pt x="1726" y="448"/>
                        </a:lnTo>
                        <a:lnTo>
                          <a:pt x="1750" y="486"/>
                        </a:lnTo>
                        <a:lnTo>
                          <a:pt x="1770" y="526"/>
                        </a:lnTo>
                        <a:lnTo>
                          <a:pt x="1788" y="568"/>
                        </a:lnTo>
                        <a:lnTo>
                          <a:pt x="1806" y="610"/>
                        </a:lnTo>
                        <a:lnTo>
                          <a:pt x="1820" y="654"/>
                        </a:lnTo>
                        <a:lnTo>
                          <a:pt x="1832" y="698"/>
                        </a:lnTo>
                        <a:lnTo>
                          <a:pt x="1842" y="742"/>
                        </a:lnTo>
                        <a:lnTo>
                          <a:pt x="1850" y="788"/>
                        </a:lnTo>
                        <a:lnTo>
                          <a:pt x="1856" y="836"/>
                        </a:lnTo>
                        <a:lnTo>
                          <a:pt x="1860" y="882"/>
                        </a:lnTo>
                        <a:lnTo>
                          <a:pt x="1862" y="93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B2B2B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8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835" y="2976"/>
                    <a:ext cx="183" cy="18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alpha val="50000"/>
                        </a:sysClr>
                      </a:gs>
                      <a:gs pos="100000">
                        <a:srgbClr val="67ABF5">
                          <a:alpha val="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zh-CN" altLang="en-US" kern="0">
                      <a:solidFill>
                        <a:sysClr val="windowText" lastClr="000000"/>
                      </a:solidFill>
                      <a:latin typeface="微软雅黑" pitchFamily="34" charset="-122"/>
                    </a:endParaRPr>
                  </a:p>
                </p:txBody>
              </p:sp>
            </p:grpSp>
          </p:grpSp>
          <p:sp>
            <p:nvSpPr>
              <p:cNvPr id="24" name="Freeform 33"/>
              <p:cNvSpPr>
                <a:spLocks/>
              </p:cNvSpPr>
              <p:nvPr/>
            </p:nvSpPr>
            <p:spPr bwMode="auto">
              <a:xfrm>
                <a:off x="2928467" y="2992831"/>
                <a:ext cx="2917825" cy="1054100"/>
              </a:xfrm>
              <a:custGeom>
                <a:avLst/>
                <a:gdLst>
                  <a:gd name="T0" fmla="*/ 0 w 4756"/>
                  <a:gd name="T1" fmla="*/ 705029702 h 1576"/>
                  <a:gd name="T2" fmla="*/ 18819235 w 4756"/>
                  <a:gd name="T3" fmla="*/ 654031595 h 1576"/>
                  <a:gd name="T4" fmla="*/ 40649548 w 4756"/>
                  <a:gd name="T5" fmla="*/ 603927734 h 1576"/>
                  <a:gd name="T6" fmla="*/ 63986013 w 4756"/>
                  <a:gd name="T7" fmla="*/ 555613702 h 1576"/>
                  <a:gd name="T8" fmla="*/ 89580172 w 4756"/>
                  <a:gd name="T9" fmla="*/ 509088832 h 1576"/>
                  <a:gd name="T10" fmla="*/ 116679871 w 4756"/>
                  <a:gd name="T11" fmla="*/ 463458876 h 1576"/>
                  <a:gd name="T12" fmla="*/ 145285722 w 4756"/>
                  <a:gd name="T13" fmla="*/ 420512327 h 1576"/>
                  <a:gd name="T14" fmla="*/ 176149267 w 4756"/>
                  <a:gd name="T15" fmla="*/ 378461362 h 1576"/>
                  <a:gd name="T16" fmla="*/ 207765582 w 4756"/>
                  <a:gd name="T17" fmla="*/ 338199558 h 1576"/>
                  <a:gd name="T18" fmla="*/ 224326509 w 4756"/>
                  <a:gd name="T19" fmla="*/ 318516113 h 1576"/>
                  <a:gd name="T20" fmla="*/ 258954515 w 4756"/>
                  <a:gd name="T21" fmla="*/ 281832630 h 1576"/>
                  <a:gd name="T22" fmla="*/ 295087446 w 4756"/>
                  <a:gd name="T23" fmla="*/ 246044731 h 1576"/>
                  <a:gd name="T24" fmla="*/ 332726530 w 4756"/>
                  <a:gd name="T25" fmla="*/ 212940239 h 1576"/>
                  <a:gd name="T26" fmla="*/ 371117769 w 4756"/>
                  <a:gd name="T27" fmla="*/ 181625577 h 1576"/>
                  <a:gd name="T28" fmla="*/ 411014547 w 4756"/>
                  <a:gd name="T29" fmla="*/ 152994990 h 1576"/>
                  <a:gd name="T30" fmla="*/ 452417478 w 4756"/>
                  <a:gd name="T31" fmla="*/ 126153564 h 1576"/>
                  <a:gd name="T32" fmla="*/ 495325334 w 4756"/>
                  <a:gd name="T33" fmla="*/ 101996883 h 1576"/>
                  <a:gd name="T34" fmla="*/ 517155647 w 4756"/>
                  <a:gd name="T35" fmla="*/ 90365665 h 1576"/>
                  <a:gd name="T36" fmla="*/ 560816885 w 4756"/>
                  <a:gd name="T37" fmla="*/ 69787306 h 1576"/>
                  <a:gd name="T38" fmla="*/ 605983049 w 4756"/>
                  <a:gd name="T39" fmla="*/ 51893022 h 1576"/>
                  <a:gd name="T40" fmla="*/ 651902596 w 4756"/>
                  <a:gd name="T41" fmla="*/ 35788568 h 1576"/>
                  <a:gd name="T42" fmla="*/ 699327069 w 4756"/>
                  <a:gd name="T43" fmla="*/ 23262435 h 1576"/>
                  <a:gd name="T44" fmla="*/ 746752155 w 4756"/>
                  <a:gd name="T45" fmla="*/ 13420378 h 1576"/>
                  <a:gd name="T46" fmla="*/ 795682166 w 4756"/>
                  <a:gd name="T47" fmla="*/ 5368151 h 1576"/>
                  <a:gd name="T48" fmla="*/ 845365560 w 4756"/>
                  <a:gd name="T49" fmla="*/ 894915 h 1576"/>
                  <a:gd name="T50" fmla="*/ 895048954 w 4756"/>
                  <a:gd name="T51" fmla="*/ 0 h 1576"/>
                  <a:gd name="T52" fmla="*/ 919890344 w 4756"/>
                  <a:gd name="T53" fmla="*/ 0 h 1576"/>
                  <a:gd name="T54" fmla="*/ 969573125 w 4756"/>
                  <a:gd name="T55" fmla="*/ 3578991 h 1576"/>
                  <a:gd name="T56" fmla="*/ 1018503749 w 4756"/>
                  <a:gd name="T57" fmla="*/ 8947142 h 1576"/>
                  <a:gd name="T58" fmla="*/ 1066680991 w 4756"/>
                  <a:gd name="T59" fmla="*/ 17894284 h 1576"/>
                  <a:gd name="T60" fmla="*/ 1114858846 w 4756"/>
                  <a:gd name="T61" fmla="*/ 29525502 h 1576"/>
                  <a:gd name="T62" fmla="*/ 1160777780 w 4756"/>
                  <a:gd name="T63" fmla="*/ 43840795 h 1576"/>
                  <a:gd name="T64" fmla="*/ 1206697327 w 4756"/>
                  <a:gd name="T65" fmla="*/ 60840164 h 1576"/>
                  <a:gd name="T66" fmla="*/ 1251110721 w 4756"/>
                  <a:gd name="T67" fmla="*/ 79628694 h 1576"/>
                  <a:gd name="T68" fmla="*/ 1272941648 w 4756"/>
                  <a:gd name="T69" fmla="*/ 90365665 h 1576"/>
                  <a:gd name="T70" fmla="*/ 1316602273 w 4756"/>
                  <a:gd name="T71" fmla="*/ 113628101 h 1576"/>
                  <a:gd name="T72" fmla="*/ 1358004590 w 4756"/>
                  <a:gd name="T73" fmla="*/ 139574612 h 1576"/>
                  <a:gd name="T74" fmla="*/ 1398654751 w 4756"/>
                  <a:gd name="T75" fmla="*/ 167310284 h 1576"/>
                  <a:gd name="T76" fmla="*/ 1438551529 w 4756"/>
                  <a:gd name="T77" fmla="*/ 196835785 h 1576"/>
                  <a:gd name="T78" fmla="*/ 1476190613 w 4756"/>
                  <a:gd name="T79" fmla="*/ 229045362 h 1576"/>
                  <a:gd name="T80" fmla="*/ 1513076314 w 4756"/>
                  <a:gd name="T81" fmla="*/ 263939015 h 1576"/>
                  <a:gd name="T82" fmla="*/ 1548456476 w 4756"/>
                  <a:gd name="T83" fmla="*/ 299726914 h 1576"/>
                  <a:gd name="T84" fmla="*/ 1582331712 w 4756"/>
                  <a:gd name="T85" fmla="*/ 338199558 h 1576"/>
                  <a:gd name="T86" fmla="*/ 1598139870 w 4756"/>
                  <a:gd name="T87" fmla="*/ 357883002 h 1576"/>
                  <a:gd name="T88" fmla="*/ 1629756184 w 4756"/>
                  <a:gd name="T89" fmla="*/ 399039721 h 1576"/>
                  <a:gd name="T90" fmla="*/ 1659867574 w 4756"/>
                  <a:gd name="T91" fmla="*/ 441985601 h 1576"/>
                  <a:gd name="T92" fmla="*/ 1687720042 w 4756"/>
                  <a:gd name="T93" fmla="*/ 485826396 h 1576"/>
                  <a:gd name="T94" fmla="*/ 1713314202 w 4756"/>
                  <a:gd name="T95" fmla="*/ 532351267 h 1576"/>
                  <a:gd name="T96" fmla="*/ 1738155592 w 4756"/>
                  <a:gd name="T97" fmla="*/ 579770383 h 1576"/>
                  <a:gd name="T98" fmla="*/ 1760739287 w 4756"/>
                  <a:gd name="T99" fmla="*/ 628979330 h 1576"/>
                  <a:gd name="T100" fmla="*/ 1781064061 w 4756"/>
                  <a:gd name="T101" fmla="*/ 679083191 h 1576"/>
                  <a:gd name="T102" fmla="*/ 0 w 4756"/>
                  <a:gd name="T103" fmla="*/ 705029702 h 157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4756"/>
                  <a:gd name="T157" fmla="*/ 0 h 1576"/>
                  <a:gd name="T158" fmla="*/ 4756 w 4756"/>
                  <a:gd name="T159" fmla="*/ 1576 h 157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4756" h="1576">
                    <a:moveTo>
                      <a:pt x="0" y="1576"/>
                    </a:moveTo>
                    <a:lnTo>
                      <a:pt x="0" y="1576"/>
                    </a:lnTo>
                    <a:lnTo>
                      <a:pt x="24" y="1518"/>
                    </a:lnTo>
                    <a:lnTo>
                      <a:pt x="50" y="1462"/>
                    </a:lnTo>
                    <a:lnTo>
                      <a:pt x="78" y="1406"/>
                    </a:lnTo>
                    <a:lnTo>
                      <a:pt x="108" y="1350"/>
                    </a:lnTo>
                    <a:lnTo>
                      <a:pt x="138" y="1296"/>
                    </a:lnTo>
                    <a:lnTo>
                      <a:pt x="170" y="1242"/>
                    </a:lnTo>
                    <a:lnTo>
                      <a:pt x="204" y="1190"/>
                    </a:lnTo>
                    <a:lnTo>
                      <a:pt x="238" y="1138"/>
                    </a:lnTo>
                    <a:lnTo>
                      <a:pt x="272" y="1086"/>
                    </a:lnTo>
                    <a:lnTo>
                      <a:pt x="310" y="1036"/>
                    </a:lnTo>
                    <a:lnTo>
                      <a:pt x="348" y="988"/>
                    </a:lnTo>
                    <a:lnTo>
                      <a:pt x="386" y="940"/>
                    </a:lnTo>
                    <a:lnTo>
                      <a:pt x="426" y="892"/>
                    </a:lnTo>
                    <a:lnTo>
                      <a:pt x="468" y="846"/>
                    </a:lnTo>
                    <a:lnTo>
                      <a:pt x="510" y="800"/>
                    </a:lnTo>
                    <a:lnTo>
                      <a:pt x="552" y="756"/>
                    </a:lnTo>
                    <a:lnTo>
                      <a:pt x="596" y="712"/>
                    </a:lnTo>
                    <a:lnTo>
                      <a:pt x="642" y="670"/>
                    </a:lnTo>
                    <a:lnTo>
                      <a:pt x="688" y="630"/>
                    </a:lnTo>
                    <a:lnTo>
                      <a:pt x="736" y="590"/>
                    </a:lnTo>
                    <a:lnTo>
                      <a:pt x="784" y="550"/>
                    </a:lnTo>
                    <a:lnTo>
                      <a:pt x="834" y="512"/>
                    </a:lnTo>
                    <a:lnTo>
                      <a:pt x="884" y="476"/>
                    </a:lnTo>
                    <a:lnTo>
                      <a:pt x="934" y="440"/>
                    </a:lnTo>
                    <a:lnTo>
                      <a:pt x="986" y="406"/>
                    </a:lnTo>
                    <a:lnTo>
                      <a:pt x="1040" y="374"/>
                    </a:lnTo>
                    <a:lnTo>
                      <a:pt x="1092" y="342"/>
                    </a:lnTo>
                    <a:lnTo>
                      <a:pt x="1148" y="312"/>
                    </a:lnTo>
                    <a:lnTo>
                      <a:pt x="1202" y="282"/>
                    </a:lnTo>
                    <a:lnTo>
                      <a:pt x="1258" y="254"/>
                    </a:lnTo>
                    <a:lnTo>
                      <a:pt x="1316" y="228"/>
                    </a:lnTo>
                    <a:lnTo>
                      <a:pt x="1374" y="202"/>
                    </a:lnTo>
                    <a:lnTo>
                      <a:pt x="1432" y="178"/>
                    </a:lnTo>
                    <a:lnTo>
                      <a:pt x="1490" y="156"/>
                    </a:lnTo>
                    <a:lnTo>
                      <a:pt x="1550" y="136"/>
                    </a:lnTo>
                    <a:lnTo>
                      <a:pt x="1610" y="116"/>
                    </a:lnTo>
                    <a:lnTo>
                      <a:pt x="1672" y="98"/>
                    </a:lnTo>
                    <a:lnTo>
                      <a:pt x="1732" y="80"/>
                    </a:lnTo>
                    <a:lnTo>
                      <a:pt x="1794" y="66"/>
                    </a:lnTo>
                    <a:lnTo>
                      <a:pt x="1858" y="52"/>
                    </a:lnTo>
                    <a:lnTo>
                      <a:pt x="1922" y="40"/>
                    </a:lnTo>
                    <a:lnTo>
                      <a:pt x="1984" y="30"/>
                    </a:lnTo>
                    <a:lnTo>
                      <a:pt x="2050" y="20"/>
                    </a:lnTo>
                    <a:lnTo>
                      <a:pt x="2114" y="12"/>
                    </a:lnTo>
                    <a:lnTo>
                      <a:pt x="2180" y="8"/>
                    </a:lnTo>
                    <a:lnTo>
                      <a:pt x="2246" y="2"/>
                    </a:lnTo>
                    <a:lnTo>
                      <a:pt x="2312" y="0"/>
                    </a:lnTo>
                    <a:lnTo>
                      <a:pt x="2378" y="0"/>
                    </a:lnTo>
                    <a:lnTo>
                      <a:pt x="2444" y="0"/>
                    </a:lnTo>
                    <a:lnTo>
                      <a:pt x="2510" y="2"/>
                    </a:lnTo>
                    <a:lnTo>
                      <a:pt x="2576" y="8"/>
                    </a:lnTo>
                    <a:lnTo>
                      <a:pt x="2642" y="12"/>
                    </a:lnTo>
                    <a:lnTo>
                      <a:pt x="2706" y="20"/>
                    </a:lnTo>
                    <a:lnTo>
                      <a:pt x="2772" y="30"/>
                    </a:lnTo>
                    <a:lnTo>
                      <a:pt x="2834" y="40"/>
                    </a:lnTo>
                    <a:lnTo>
                      <a:pt x="2898" y="52"/>
                    </a:lnTo>
                    <a:lnTo>
                      <a:pt x="2962" y="66"/>
                    </a:lnTo>
                    <a:lnTo>
                      <a:pt x="3024" y="80"/>
                    </a:lnTo>
                    <a:lnTo>
                      <a:pt x="3084" y="98"/>
                    </a:lnTo>
                    <a:lnTo>
                      <a:pt x="3146" y="116"/>
                    </a:lnTo>
                    <a:lnTo>
                      <a:pt x="3206" y="136"/>
                    </a:lnTo>
                    <a:lnTo>
                      <a:pt x="3266" y="156"/>
                    </a:lnTo>
                    <a:lnTo>
                      <a:pt x="3324" y="178"/>
                    </a:lnTo>
                    <a:lnTo>
                      <a:pt x="3382" y="202"/>
                    </a:lnTo>
                    <a:lnTo>
                      <a:pt x="3440" y="228"/>
                    </a:lnTo>
                    <a:lnTo>
                      <a:pt x="3498" y="254"/>
                    </a:lnTo>
                    <a:lnTo>
                      <a:pt x="3554" y="282"/>
                    </a:lnTo>
                    <a:lnTo>
                      <a:pt x="3608" y="312"/>
                    </a:lnTo>
                    <a:lnTo>
                      <a:pt x="3664" y="342"/>
                    </a:lnTo>
                    <a:lnTo>
                      <a:pt x="3716" y="374"/>
                    </a:lnTo>
                    <a:lnTo>
                      <a:pt x="3770" y="406"/>
                    </a:lnTo>
                    <a:lnTo>
                      <a:pt x="3822" y="440"/>
                    </a:lnTo>
                    <a:lnTo>
                      <a:pt x="3872" y="476"/>
                    </a:lnTo>
                    <a:lnTo>
                      <a:pt x="3922" y="512"/>
                    </a:lnTo>
                    <a:lnTo>
                      <a:pt x="3972" y="550"/>
                    </a:lnTo>
                    <a:lnTo>
                      <a:pt x="4020" y="590"/>
                    </a:lnTo>
                    <a:lnTo>
                      <a:pt x="4068" y="630"/>
                    </a:lnTo>
                    <a:lnTo>
                      <a:pt x="4114" y="670"/>
                    </a:lnTo>
                    <a:lnTo>
                      <a:pt x="4160" y="712"/>
                    </a:lnTo>
                    <a:lnTo>
                      <a:pt x="4204" y="756"/>
                    </a:lnTo>
                    <a:lnTo>
                      <a:pt x="4246" y="800"/>
                    </a:lnTo>
                    <a:lnTo>
                      <a:pt x="4288" y="846"/>
                    </a:lnTo>
                    <a:lnTo>
                      <a:pt x="4330" y="892"/>
                    </a:lnTo>
                    <a:lnTo>
                      <a:pt x="4370" y="940"/>
                    </a:lnTo>
                    <a:lnTo>
                      <a:pt x="4410" y="988"/>
                    </a:lnTo>
                    <a:lnTo>
                      <a:pt x="4446" y="1036"/>
                    </a:lnTo>
                    <a:lnTo>
                      <a:pt x="4484" y="1086"/>
                    </a:lnTo>
                    <a:lnTo>
                      <a:pt x="4518" y="1138"/>
                    </a:lnTo>
                    <a:lnTo>
                      <a:pt x="4552" y="1190"/>
                    </a:lnTo>
                    <a:lnTo>
                      <a:pt x="4586" y="1242"/>
                    </a:lnTo>
                    <a:lnTo>
                      <a:pt x="4618" y="1296"/>
                    </a:lnTo>
                    <a:lnTo>
                      <a:pt x="4648" y="1350"/>
                    </a:lnTo>
                    <a:lnTo>
                      <a:pt x="4678" y="1406"/>
                    </a:lnTo>
                    <a:lnTo>
                      <a:pt x="4706" y="1462"/>
                    </a:lnTo>
                    <a:lnTo>
                      <a:pt x="4732" y="1518"/>
                    </a:lnTo>
                    <a:lnTo>
                      <a:pt x="4756" y="1576"/>
                    </a:lnTo>
                    <a:lnTo>
                      <a:pt x="0" y="157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3103807" y="1463980"/>
            <a:ext cx="370044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 smtClean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 smtClean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、长度及正交性</a:t>
            </a:r>
            <a:endParaRPr lang="zh-CN" altLang="en-US" sz="2000" b="1" kern="0" dirty="0">
              <a:solidFill>
                <a:srgbClr val="EEECE1">
                  <a:lumMod val="50000"/>
                </a:srgb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AutoShape 4"/>
          <p:cNvSpPr>
            <a:spLocks noChangeArrowheads="1"/>
          </p:cNvSpPr>
          <p:nvPr/>
        </p:nvSpPr>
        <p:spPr bwMode="auto">
          <a:xfrm>
            <a:off x="2987824" y="147543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31" name="矩形 30"/>
          <p:cNvSpPr/>
          <p:nvPr/>
        </p:nvSpPr>
        <p:spPr>
          <a:xfrm>
            <a:off x="3563249" y="2153152"/>
            <a:ext cx="360329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spc="200" dirty="0" smtClean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阵的特征值与特征向量</a:t>
            </a:r>
          </a:p>
        </p:txBody>
      </p:sp>
      <p:sp>
        <p:nvSpPr>
          <p:cNvPr id="32" name="AutoShape 4"/>
          <p:cNvSpPr>
            <a:spLocks noChangeArrowheads="1"/>
          </p:cNvSpPr>
          <p:nvPr/>
        </p:nvSpPr>
        <p:spPr bwMode="auto">
          <a:xfrm>
            <a:off x="3436958" y="21140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3822968" y="2807767"/>
            <a:ext cx="3485336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 smtClean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 kern="0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矩阵</a:t>
            </a:r>
          </a:p>
        </p:txBody>
      </p:sp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3652982" y="276210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35" name="矩形 34"/>
          <p:cNvSpPr/>
          <p:nvPr/>
        </p:nvSpPr>
        <p:spPr>
          <a:xfrm>
            <a:off x="3822967" y="3519390"/>
            <a:ext cx="3341321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kern="0" dirty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 smtClean="0">
                <a:solidFill>
                  <a:sysClr val="window" lastClr="FFFFFF">
                    <a:lumMod val="50000"/>
                  </a:sysClr>
                </a:solidFill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对角化</a:t>
            </a:r>
          </a:p>
        </p:txBody>
      </p:sp>
      <p:sp>
        <p:nvSpPr>
          <p:cNvPr id="36" name="AutoShape 4"/>
          <p:cNvSpPr>
            <a:spLocks noChangeArrowheads="1"/>
          </p:cNvSpPr>
          <p:nvPr/>
        </p:nvSpPr>
        <p:spPr bwMode="auto">
          <a:xfrm>
            <a:off x="3680443" y="3530229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915816" y="27251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FFFF"/>
                </a:solidFill>
              </a:rPr>
              <a:t>相似矩阵及二次型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563249" y="4214488"/>
            <a:ext cx="3366832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kern="0" dirty="0" smtClean="0">
                <a:solidFill>
                  <a:srgbClr val="EEECE1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kern="0" dirty="0" smtClean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次型及其标准型</a:t>
            </a:r>
          </a:p>
        </p:txBody>
      </p:sp>
      <p:sp>
        <p:nvSpPr>
          <p:cNvPr id="39" name="AutoShape 4"/>
          <p:cNvSpPr>
            <a:spLocks noChangeArrowheads="1"/>
          </p:cNvSpPr>
          <p:nvPr/>
        </p:nvSpPr>
        <p:spPr bwMode="auto">
          <a:xfrm>
            <a:off x="3419872" y="4202261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 smtClean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en-US" altLang="zh-CN" kern="0" dirty="0">
              <a:solidFill>
                <a:srgbClr val="F9F9F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2630005" y="1822811"/>
            <a:ext cx="903365" cy="3222572"/>
            <a:chOff x="2630005" y="2417702"/>
            <a:chExt cx="903365" cy="3222572"/>
          </a:xfrm>
        </p:grpSpPr>
        <p:sp>
          <p:nvSpPr>
            <p:cNvPr id="41" name="AutoShape 15"/>
            <p:cNvSpPr>
              <a:spLocks noChangeArrowheads="1"/>
            </p:cNvSpPr>
            <p:nvPr/>
          </p:nvSpPr>
          <p:spPr bwMode="auto">
            <a:xfrm rot="6053988">
              <a:off x="3086490" y="3974437"/>
              <a:ext cx="391308" cy="502453"/>
            </a:xfrm>
            <a:prstGeom prst="upArrow">
              <a:avLst>
                <a:gd name="adj1" fmla="val 52833"/>
                <a:gd name="adj2" fmla="val 45940"/>
              </a:avLst>
            </a:prstGeom>
            <a:gradFill>
              <a:gsLst>
                <a:gs pos="33000">
                  <a:srgbClr val="6DAA2D">
                    <a:lumMod val="20000"/>
                    <a:lumOff val="80000"/>
                  </a:srgbClr>
                </a:gs>
                <a:gs pos="100000">
                  <a:srgbClr val="6DAA2D">
                    <a:lumMod val="60000"/>
                    <a:lumOff val="40000"/>
                  </a:srgbClr>
                </a:gs>
              </a:gsLst>
              <a:lin ang="5400000" scaled="0"/>
            </a:gradFill>
            <a:ln w="3175" cap="flat" cmpd="sng" algn="ctr">
              <a:solidFill>
                <a:srgbClr val="D7D7D7"/>
              </a:solidFill>
              <a:prstDash val="solid"/>
            </a:ln>
            <a:effectLst/>
            <a:extLst/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buFontTx/>
                <a:buNone/>
                <a:defRPr/>
              </a:pPr>
              <a:endParaRPr lang="zh-CN" altLang="en-US" sz="2800" b="1" kern="0">
                <a:solidFill>
                  <a:sysClr val="window" lastClr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2630005" y="2417702"/>
              <a:ext cx="859827" cy="3222572"/>
              <a:chOff x="2630005" y="2417702"/>
              <a:chExt cx="859827" cy="3222572"/>
            </a:xfrm>
          </p:grpSpPr>
          <p:grpSp>
            <p:nvGrpSpPr>
              <p:cNvPr id="43" name="组合 42"/>
              <p:cNvGrpSpPr/>
              <p:nvPr/>
            </p:nvGrpSpPr>
            <p:grpSpPr>
              <a:xfrm>
                <a:off x="2630005" y="2417702"/>
                <a:ext cx="859827" cy="2497095"/>
                <a:chOff x="1850728" y="1866913"/>
                <a:chExt cx="1339833" cy="2917578"/>
              </a:xfrm>
            </p:grpSpPr>
            <p:sp>
              <p:nvSpPr>
                <p:cNvPr id="45" name="AutoShape 15"/>
                <p:cNvSpPr>
                  <a:spLocks noChangeArrowheads="1"/>
                </p:cNvSpPr>
                <p:nvPr/>
              </p:nvSpPr>
              <p:spPr bwMode="auto">
                <a:xfrm rot="3600000">
                  <a:off x="2307860" y="2423380"/>
                  <a:ext cx="457200" cy="843712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6" name="AutoShape 15"/>
                <p:cNvSpPr>
                  <a:spLocks noChangeArrowheads="1"/>
                </p:cNvSpPr>
                <p:nvPr/>
              </p:nvSpPr>
              <p:spPr bwMode="auto">
                <a:xfrm rot="1800000">
                  <a:off x="1850728" y="1866913"/>
                  <a:ext cx="558957" cy="809261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rgbClr val="00B0F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7" name="AutoShape 15"/>
                <p:cNvSpPr>
                  <a:spLocks noChangeArrowheads="1"/>
                </p:cNvSpPr>
                <p:nvPr/>
              </p:nvSpPr>
              <p:spPr bwMode="auto">
                <a:xfrm rot="4586978">
                  <a:off x="2569323" y="3006252"/>
                  <a:ext cx="457200" cy="738404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48" name="AutoShape 15"/>
                <p:cNvSpPr>
                  <a:spLocks noChangeArrowheads="1"/>
                </p:cNvSpPr>
                <p:nvPr/>
              </p:nvSpPr>
              <p:spPr bwMode="auto">
                <a:xfrm rot="7397106">
                  <a:off x="2520743" y="4114674"/>
                  <a:ext cx="416465" cy="923170"/>
                </a:xfrm>
                <a:prstGeom prst="upArrow">
                  <a:avLst>
                    <a:gd name="adj1" fmla="val 52833"/>
                    <a:gd name="adj2" fmla="val 45940"/>
                  </a:avLst>
                </a:prstGeom>
                <a:gradFill>
                  <a:gsLst>
                    <a:gs pos="33000">
                      <a:srgbClr val="6DAA2D">
                        <a:lumMod val="20000"/>
                        <a:lumOff val="80000"/>
                      </a:srgbClr>
                    </a:gs>
                    <a:gs pos="100000">
                      <a:srgbClr val="6DAA2D">
                        <a:lumMod val="60000"/>
                        <a:lumOff val="40000"/>
                      </a:srgbClr>
                    </a:gs>
                  </a:gsLst>
                  <a:lin ang="5400000" scaled="0"/>
                </a:gradFill>
                <a:ln w="3175" cap="flat" cmpd="sng" algn="ctr">
                  <a:solidFill>
                    <a:srgbClr val="D7D7D7"/>
                  </a:solidFill>
                  <a:prstDash val="solid"/>
                </a:ln>
                <a:effectLst/>
                <a:extLst/>
              </p:spPr>
              <p:txBody>
                <a:bodyPr anchor="ctr"/>
                <a:lstStyle/>
                <a:p>
                  <a:pPr algn="ctr" eaLnBrk="1" hangingPunct="1">
                    <a:lnSpc>
                      <a:spcPct val="120000"/>
                    </a:lnSpc>
                    <a:buFontTx/>
                    <a:buNone/>
                    <a:defRPr/>
                  </a:pPr>
                  <a:endParaRPr lang="zh-CN" altLang="en-US" sz="2800" b="1" kern="0">
                    <a:solidFill>
                      <a:sysClr val="window" lastClr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44" name="AutoShape 15"/>
              <p:cNvSpPr>
                <a:spLocks noChangeArrowheads="1"/>
              </p:cNvSpPr>
              <p:nvPr/>
            </p:nvSpPr>
            <p:spPr bwMode="auto">
              <a:xfrm rot="9417641">
                <a:off x="2660500" y="5020381"/>
                <a:ext cx="402728" cy="619893"/>
              </a:xfrm>
              <a:prstGeom prst="upArrow">
                <a:avLst>
                  <a:gd name="adj1" fmla="val 52833"/>
                  <a:gd name="adj2" fmla="val 45940"/>
                </a:avLst>
              </a:prstGeom>
              <a:gradFill>
                <a:gsLst>
                  <a:gs pos="33000">
                    <a:srgbClr val="6DAA2D">
                      <a:lumMod val="20000"/>
                      <a:lumOff val="80000"/>
                    </a:srgbClr>
                  </a:gs>
                  <a:gs pos="100000">
                    <a:srgbClr val="6DAA2D">
                      <a:lumMod val="60000"/>
                      <a:lumOff val="40000"/>
                    </a:srgbClr>
                  </a:gs>
                </a:gsLst>
                <a:lin ang="5400000" scaled="0"/>
              </a:gradFill>
              <a:ln w="3175" cap="flat" cmpd="sng" algn="ctr">
                <a:solidFill>
                  <a:srgbClr val="D7D7D7"/>
                </a:solidFill>
                <a:prstDash val="solid"/>
              </a:ln>
              <a:effectLst/>
              <a:ex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buFontTx/>
                  <a:buNone/>
                  <a:defRPr/>
                </a:pPr>
                <a:endParaRPr lang="zh-CN" altLang="en-US" sz="2800" b="1" kern="0">
                  <a:solidFill>
                    <a:sysClr val="window" lastClr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49" name="矩形 48"/>
          <p:cNvSpPr/>
          <p:nvPr/>
        </p:nvSpPr>
        <p:spPr>
          <a:xfrm>
            <a:off x="3103807" y="4899927"/>
            <a:ext cx="3399067" cy="501646"/>
          </a:xfrm>
          <a:prstGeom prst="rect">
            <a:avLst/>
          </a:prstGeom>
          <a:gradFill>
            <a:gsLst>
              <a:gs pos="33000">
                <a:srgbClr val="F9F9F9"/>
              </a:gs>
              <a:gs pos="100000">
                <a:srgbClr val="D7D7D7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rgbClr val="EEECE1">
                    <a:lumMod val="50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定二次型</a:t>
            </a:r>
          </a:p>
        </p:txBody>
      </p:sp>
      <p:sp>
        <p:nvSpPr>
          <p:cNvPr id="50" name="AutoShape 4"/>
          <p:cNvSpPr>
            <a:spLocks noChangeArrowheads="1"/>
          </p:cNvSpPr>
          <p:nvPr/>
        </p:nvSpPr>
        <p:spPr bwMode="auto">
          <a:xfrm>
            <a:off x="2932902" y="4899927"/>
            <a:ext cx="486970" cy="566582"/>
          </a:xfrm>
          <a:prstGeom prst="hexagon">
            <a:avLst>
              <a:gd name="adj" fmla="val 28657"/>
              <a:gd name="vf" fmla="val 115470"/>
            </a:avLst>
          </a:prstGeom>
          <a:gradFill>
            <a:gsLst>
              <a:gs pos="33000">
                <a:srgbClr val="6DAA2D">
                  <a:lumMod val="60000"/>
                  <a:lumOff val="40000"/>
                </a:srgbClr>
              </a:gs>
              <a:gs pos="100000">
                <a:srgbClr val="6DAA2D"/>
              </a:gs>
            </a:gsLst>
            <a:lin ang="5400000" scaled="0"/>
          </a:gradFill>
          <a:ln w="3175" cap="flat" cmpd="sng" algn="ctr">
            <a:solidFill>
              <a:srgbClr val="D7D7D7"/>
            </a:solidFill>
            <a:prstDash val="solid"/>
          </a:ln>
          <a:effectLst>
            <a:outerShdw blurRad="63500" sx="102000" sy="102000" algn="ctr" rotWithShape="0">
              <a:prstClr val="black">
                <a:alpha val="20000"/>
              </a:prstClr>
            </a:outerShdw>
          </a:effectLst>
          <a:ex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kern="0" dirty="0" smtClean="0">
                <a:solidFill>
                  <a:srgbClr val="F9F9F9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endParaRPr lang="en-US" altLang="zh-CN" kern="0" dirty="0">
              <a:solidFill>
                <a:srgbClr val="F9F9F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462160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zh-CN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056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600"/>
                            </p:stCondLst>
                            <p:childTnLst>
                              <p:par>
                                <p:cTn id="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1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 animBg="1"/>
      <p:bldP spid="49" grpId="0" animBg="1"/>
      <p:bldP spid="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 smtClean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线性无关的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 smtClean="0"/>
              <a:t>二</a:t>
            </a:r>
          </a:p>
          <a:p>
            <a:r>
              <a:rPr lang="zh-CN" altLang="en-US" b="1" dirty="0" smtClean="0"/>
              <a:t>相</a:t>
            </a:r>
            <a:endParaRPr lang="en-US" altLang="zh-CN" b="1" dirty="0" smtClean="0"/>
          </a:p>
          <a:p>
            <a:r>
              <a:rPr lang="zh-CN" altLang="en-US" b="1" dirty="0" smtClean="0"/>
              <a:t>似</a:t>
            </a:r>
            <a:endParaRPr lang="en-US" altLang="zh-CN" b="1" dirty="0" smtClean="0"/>
          </a:p>
          <a:p>
            <a:r>
              <a:rPr lang="zh-CN" altLang="en-US" b="1" dirty="0"/>
              <a:t>对</a:t>
            </a:r>
            <a:endParaRPr lang="en-US" altLang="zh-CN" b="1" dirty="0" smtClean="0"/>
          </a:p>
          <a:p>
            <a:r>
              <a:rPr lang="zh-CN" altLang="en-US" b="1" dirty="0"/>
              <a:t>角</a:t>
            </a:r>
            <a:endParaRPr lang="en-US" altLang="zh-CN" b="1" dirty="0" smtClean="0"/>
          </a:p>
          <a:p>
            <a:r>
              <a:rPr lang="zh-CN" altLang="en-US" b="1" dirty="0" smtClean="0"/>
              <a:t>化</a:t>
            </a:r>
            <a:endParaRPr lang="en-US" altLang="zh-CN" b="1" dirty="0" smtClean="0"/>
          </a:p>
          <a:p>
            <a:r>
              <a:rPr lang="zh-CN" altLang="en-US" b="1" dirty="0" smtClean="0"/>
              <a:t>的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93539"/>
              </p:ext>
            </p:extLst>
          </p:nvPr>
        </p:nvGraphicFramePr>
        <p:xfrm>
          <a:off x="1043755" y="178333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3" name="Equation" r:id="rId4" imgW="3594100" imgH="419100" progId="Equation.DSMT4">
                  <p:embed/>
                </p:oleObj>
              </mc:Choice>
              <mc:Fallback>
                <p:oleObj name="Equation" r:id="rId4" imgW="3594100" imgH="419100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1783338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26277"/>
              </p:ext>
            </p:extLst>
          </p:nvPr>
        </p:nvGraphicFramePr>
        <p:xfrm>
          <a:off x="395288" y="204924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4" name="Equation" r:id="rId6" imgW="7086600" imgH="1955800" progId="Equation.DSMT4">
                  <p:embed/>
                </p:oleObj>
              </mc:Choice>
              <mc:Fallback>
                <p:oleObj name="Equation" r:id="rId6" imgW="7086600" imgH="1955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49240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18180"/>
              </p:ext>
            </p:extLst>
          </p:nvPr>
        </p:nvGraphicFramePr>
        <p:xfrm>
          <a:off x="467715" y="4017970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5" name="Equation" r:id="rId8" imgW="5791200" imgH="419100" progId="Equation.DSMT4">
                  <p:embed/>
                </p:oleObj>
              </mc:Choice>
              <mc:Fallback>
                <p:oleObj name="Equation" r:id="rId8" imgW="57912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4017970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69684"/>
              </p:ext>
            </p:extLst>
          </p:nvPr>
        </p:nvGraphicFramePr>
        <p:xfrm>
          <a:off x="467715" y="455591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6" name="Equation" r:id="rId10" imgW="3733800" imgH="457200" progId="Equation.DSMT4">
                  <p:embed/>
                </p:oleObj>
              </mc:Choice>
              <mc:Fallback>
                <p:oleObj name="Equation" r:id="rId10" imgW="37338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4555910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1" y="5013110"/>
            <a:ext cx="7933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 smtClean="0"/>
              <a:t>所以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 smtClean="0">
                <a:sym typeface="Symbol"/>
              </a:rPr>
              <a:t>1</a:t>
            </a:r>
            <a:r>
              <a:rPr lang="en-US" altLang="zh-CN" sz="2400" b="1" dirty="0" smtClean="0">
                <a:sym typeface="Symbol"/>
              </a:rPr>
              <a:t>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en-US" altLang="zh-CN" sz="2400" b="1" dirty="0" smtClean="0">
                <a:sym typeface="Symbol"/>
              </a:rPr>
              <a:t>,…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400" b="1" dirty="0" smtClean="0"/>
              <a:t> 是 </a:t>
            </a:r>
            <a:r>
              <a:rPr lang="zh-CN" altLang="en-US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/>
              <a:t>的特征值</a:t>
            </a:r>
            <a:r>
              <a:rPr lang="zh-CN" altLang="en-US" sz="2400" b="1" dirty="0" smtClean="0"/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1</a:t>
            </a:r>
            <a:r>
              <a:rPr lang="en-US" altLang="zh-CN" sz="2400" b="1" dirty="0" smtClean="0"/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2</a:t>
            </a:r>
            <a:r>
              <a:rPr lang="en-US" altLang="zh-CN" sz="2400" b="1" dirty="0" smtClean="0"/>
              <a:t>,…,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/>
              <a:t> 是</a:t>
            </a:r>
            <a:r>
              <a:rPr lang="zh-CN" altLang="en-US" sz="2400" b="1" dirty="0"/>
              <a:t>它们</a:t>
            </a:r>
            <a:r>
              <a:rPr lang="zh-CN" altLang="en-US" sz="2400" b="1" dirty="0" smtClean="0"/>
              <a:t>对</a:t>
            </a:r>
            <a:r>
              <a:rPr lang="zh-CN" altLang="en-US" sz="2400" b="1" dirty="0">
                <a:latin typeface="宋体" pitchFamily="2" charset="-122"/>
              </a:rPr>
              <a:t>应的</a:t>
            </a:r>
            <a:endParaRPr lang="zh-CN" altLang="en-US" sz="2400" b="1" dirty="0"/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251700" y="5498885"/>
            <a:ext cx="7558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 smtClean="0">
                <a:latin typeface="宋体" pitchFamily="2" charset="-122"/>
              </a:rPr>
              <a:t>线性无关</a:t>
            </a:r>
            <a:r>
              <a:rPr lang="zh-CN" altLang="en-US" sz="2400" b="1" dirty="0">
                <a:latin typeface="宋体" pitchFamily="2" charset="-122"/>
              </a:rPr>
              <a:t>的特征向量</a:t>
            </a:r>
            <a:r>
              <a:rPr lang="zh-CN" altLang="en-US" sz="2400" b="1" dirty="0" smtClean="0">
                <a:latin typeface="宋体" pitchFamily="2" charset="-122"/>
              </a:rPr>
              <a:t>,故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 smtClean="0">
                <a:latin typeface="宋体" pitchFamily="2" charset="-122"/>
              </a:rPr>
              <a:t>有 </a:t>
            </a:r>
            <a:r>
              <a:rPr lang="zh-CN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宋体" pitchFamily="2" charset="-122"/>
              </a:rPr>
              <a:t>个</a:t>
            </a:r>
            <a:r>
              <a:rPr lang="zh-CN" altLang="en-US" sz="2400" b="1" dirty="0">
                <a:latin typeface="宋体" pitchFamily="2" charset="-122"/>
              </a:rPr>
              <a:t>线性无关的</a:t>
            </a:r>
            <a:r>
              <a:rPr lang="zh-CN" altLang="en-US" sz="2400" b="1" dirty="0" smtClean="0">
                <a:latin typeface="宋体" pitchFamily="2" charset="-122"/>
              </a:rPr>
              <a:t>特征向</a:t>
            </a:r>
            <a:r>
              <a:rPr lang="zh-CN" altLang="en-US" sz="2400" b="1" dirty="0"/>
              <a:t>量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260235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696" y="116770"/>
            <a:ext cx="24481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充分性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 smtClean="0"/>
              <a:t>三</a:t>
            </a:r>
          </a:p>
          <a:p>
            <a:r>
              <a:rPr lang="zh-CN" altLang="en-US" sz="2800" b="1" dirty="0" smtClean="0"/>
              <a:t>相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似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对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角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化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充要条件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22" name="TextBox 7"/>
          <p:cNvSpPr>
            <a:spLocks noChangeArrowheads="1"/>
          </p:cNvSpPr>
          <p:nvPr/>
        </p:nvSpPr>
        <p:spPr bwMode="auto">
          <a:xfrm>
            <a:off x="251520" y="692696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存在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线性无关的特征向量：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…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3" name="TextBox 7"/>
          <p:cNvSpPr>
            <a:spLocks noChangeArrowheads="1"/>
          </p:cNvSpPr>
          <p:nvPr/>
        </p:nvSpPr>
        <p:spPr bwMode="auto">
          <a:xfrm>
            <a:off x="251520" y="1208365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对应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分别为：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…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600" b="1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68246" y="1280373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，则有</a:t>
            </a:r>
            <a:endParaRPr lang="zh-CN" altLang="en-US" sz="2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04070"/>
              </p:ext>
            </p:extLst>
          </p:nvPr>
        </p:nvGraphicFramePr>
        <p:xfrm>
          <a:off x="395536" y="1844824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Equation" r:id="rId4" imgW="5791200" imgH="419100" progId="Equation.DSMT4">
                  <p:embed/>
                </p:oleObj>
              </mc:Choice>
              <mc:Fallback>
                <p:oleObj name="Equation" r:id="rId4" imgW="5791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44824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156278" y="1856437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smtClean="0"/>
              <a:t>，即</a:t>
            </a:r>
            <a:endParaRPr lang="zh-CN" altLang="en-US" sz="26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31979"/>
              </p:ext>
            </p:extLst>
          </p:nvPr>
        </p:nvGraphicFramePr>
        <p:xfrm>
          <a:off x="437728" y="2420888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6" imgW="7086600" imgH="1955800" progId="Equation.DSMT4">
                  <p:embed/>
                </p:oleObj>
              </mc:Choice>
              <mc:Fallback>
                <p:oleObj name="Equation" r:id="rId6" imgW="7086600" imgH="1955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28" y="2420888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1498455"/>
              </p:ext>
            </p:extLst>
          </p:nvPr>
        </p:nvGraphicFramePr>
        <p:xfrm>
          <a:off x="265113" y="4327773"/>
          <a:ext cx="2801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8" imgW="2831760" imgH="431640" progId="Equation.DSMT4">
                  <p:embed/>
                </p:oleObj>
              </mc:Choice>
              <mc:Fallback>
                <p:oleObj name="Equation" r:id="rId8" imgW="2831760" imgH="431640" progId="Equation.DSMT4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327773"/>
                        <a:ext cx="28019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150324" y="4293096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，则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 smtClean="0"/>
              <a:t>可逆</a:t>
            </a:r>
            <a:endParaRPr lang="zh-CN" altLang="en-US" sz="2600" b="1" dirty="0"/>
          </a:p>
        </p:txBody>
      </p:sp>
      <p:grpSp>
        <p:nvGrpSpPr>
          <p:cNvPr id="29" name="Group 34"/>
          <p:cNvGrpSpPr>
            <a:grpSpLocks/>
          </p:cNvGrpSpPr>
          <p:nvPr/>
        </p:nvGrpSpPr>
        <p:grpSpPr bwMode="auto">
          <a:xfrm>
            <a:off x="251520" y="4952786"/>
            <a:ext cx="4824170" cy="492438"/>
            <a:chOff x="0" y="0"/>
            <a:chExt cx="7598" cy="776"/>
          </a:xfrm>
        </p:grpSpPr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且</a:t>
              </a:r>
              <a:r>
                <a:rPr lang="zh-CN" altLang="en-US" sz="2600" b="1" dirty="0" smtClean="0"/>
                <a:t>                                                          </a:t>
              </a:r>
              <a:endParaRPr lang="zh-CN" altLang="en-US" sz="2600" b="1" dirty="0"/>
            </a:p>
          </p:txBody>
        </p:sp>
        <p:graphicFrame>
          <p:nvGraphicFramePr>
            <p:cNvPr id="31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9397382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8" name="Equation" r:id="rId10" imgW="3835400" imgH="457200" progId="Equation.DSMT4">
                    <p:embed/>
                  </p:oleObj>
                </mc:Choice>
                <mc:Fallback>
                  <p:oleObj name="Equation" r:id="rId10" imgW="3835400" imgH="4572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395638" y="5528845"/>
            <a:ext cx="43923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故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/>
              <a:t>可以相似对角化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28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 smtClean="0"/>
              <a:t>三</a:t>
            </a:r>
          </a:p>
          <a:p>
            <a:r>
              <a:rPr lang="zh-CN" altLang="en-US" sz="2800" b="1" dirty="0" smtClean="0"/>
              <a:t>相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似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对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角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化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充要条件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261175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475785" y="291952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  <a:r>
              <a:rPr lang="zh-CN" altLang="en-US" sz="2600" b="1" dirty="0" smtClean="0">
                <a:latin typeface="宋体" pitchFamily="2" charset="-122"/>
                <a:sym typeface="宋体" pitchFamily="2" charset="-122"/>
              </a:rPr>
              <a:t>相似对角化，即存在可逆</a:t>
            </a:r>
            <a:endParaRPr lang="en-US" altLang="zh-CN" sz="2600" b="1" dirty="0" smtClean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179694" y="86799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使得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en-US" altLang="zh-CN" sz="2600" b="1" baseline="30000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-1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P=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则相似对角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的对角线上</a:t>
            </a:r>
            <a:endParaRPr lang="en-US" altLang="zh-CN" sz="2600" b="1" dirty="0" smtClean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179695" y="137202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的元素就是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个特征值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可逆</a:t>
            </a:r>
            <a:endParaRPr lang="en-US" altLang="zh-CN" sz="2600" b="1" dirty="0" smtClean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128927" y="1864470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列向量就是矩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endParaRPr lang="en-US" altLang="zh-CN" sz="2600" b="1" dirty="0" smtClean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179695" y="238009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线性无关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特征向量。</a:t>
            </a:r>
            <a:endParaRPr lang="en-US" altLang="zh-CN" sz="2600" b="1" dirty="0" smtClean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6" name="爆炸形 2 1"/>
          <p:cNvSpPr>
            <a:spLocks noChangeArrowheads="1"/>
          </p:cNvSpPr>
          <p:nvPr/>
        </p:nvSpPr>
        <p:spPr bwMode="auto">
          <a:xfrm>
            <a:off x="71406" y="2852936"/>
            <a:ext cx="2448170" cy="842962"/>
          </a:xfrm>
          <a:prstGeom prst="irregularSeal2">
            <a:avLst/>
          </a:prstGeom>
          <a:solidFill>
            <a:srgbClr val="FF0000"/>
          </a:solidFill>
          <a:ln w="25400">
            <a:solidFill>
              <a:srgbClr val="395E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注意</a:t>
            </a:r>
            <a:endParaRPr lang="zh-CN" altLang="en-US" dirty="0"/>
          </a:p>
        </p:txBody>
      </p:sp>
      <p:sp>
        <p:nvSpPr>
          <p:cNvPr id="17" name="TextBox 3"/>
          <p:cNvSpPr>
            <a:spLocks noChangeArrowheads="1"/>
          </p:cNvSpPr>
          <p:nvPr/>
        </p:nvSpPr>
        <p:spPr bwMode="auto">
          <a:xfrm>
            <a:off x="107950" y="3656346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 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用来把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对角化的相似变换矩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是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以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en-US" altLang="zh-CN" sz="2600" b="1" i="1" dirty="0" err="1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en-US" sz="2600" b="1" dirty="0" err="1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个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4"/>
          <p:cNvSpPr>
            <a:spLocks noChangeArrowheads="1"/>
          </p:cNvSpPr>
          <p:nvPr/>
        </p:nvSpPr>
        <p:spPr bwMode="auto">
          <a:xfrm>
            <a:off x="107950" y="4160381"/>
            <a:ext cx="82089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线性无关的特征向量为列所构成的矩阵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所化成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对角</a:t>
            </a: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107950" y="4592411"/>
            <a:ext cx="81359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solidFill>
                  <a:srgbClr val="FF0000"/>
                </a:solidFill>
              </a:rPr>
              <a:t>阵</a:t>
            </a:r>
            <a:r>
              <a:rPr lang="zh-CN" altLang="en-US" sz="2600" b="1" dirty="0" smtClean="0">
                <a:solidFill>
                  <a:srgbClr val="FF0000"/>
                </a:solidFill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FF0000"/>
                </a:solidFill>
              </a:rPr>
              <a:t> 的</a:t>
            </a:r>
            <a:r>
              <a:rPr lang="zh-CN" altLang="en-US" sz="2600" b="1" dirty="0">
                <a:solidFill>
                  <a:srgbClr val="FF0000"/>
                </a:solidFill>
              </a:rPr>
              <a:t>对角元恰为 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zh-CN" altLang="en-US" sz="2600" b="1" dirty="0">
                <a:solidFill>
                  <a:srgbClr val="FF0000"/>
                </a:solidFill>
              </a:rPr>
              <a:t>的 </a:t>
            </a:r>
            <a:r>
              <a:rPr lang="zh-CN" altLang="en-US" sz="26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</a:rPr>
              <a:t>个特征值</a:t>
            </a:r>
            <a:r>
              <a:rPr lang="zh-CN" altLang="en-US" sz="2600" b="1" dirty="0"/>
              <a:t>，并且特征值</a:t>
            </a:r>
            <a:r>
              <a:rPr lang="zh-CN" altLang="en-US" sz="2600" b="1" dirty="0" smtClean="0"/>
              <a:t>在</a:t>
            </a:r>
            <a:r>
              <a:rPr lang="zh-CN" altLang="en-US" sz="2600" b="1" dirty="0" smtClean="0">
                <a:sym typeface="Symbol"/>
              </a:rPr>
              <a:t></a:t>
            </a:r>
            <a:r>
              <a:rPr lang="zh-CN" altLang="en-US" sz="2600" b="1" dirty="0" smtClean="0"/>
              <a:t> </a:t>
            </a:r>
            <a:endParaRPr lang="zh-CN" altLang="en-US" sz="2600" b="1" dirty="0"/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114300" y="5024441"/>
            <a:ext cx="81295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中的排列次序与特征向量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zh-CN" altLang="en-US" sz="2600" b="1" dirty="0"/>
              <a:t>在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 smtClean="0"/>
              <a:t>中</a:t>
            </a:r>
            <a:r>
              <a:rPr lang="zh-CN" altLang="en-US" sz="2600" b="1" dirty="0"/>
              <a:t>的排列次序相对应。</a:t>
            </a: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107631" y="5456736"/>
            <a:ext cx="4843462" cy="49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其中 </a:t>
            </a:r>
            <a:r>
              <a:rPr lang="zh-CN" altLang="en-US" sz="2600" b="1" i="1" dirty="0">
                <a:latin typeface="Times New Roman" pitchFamily="18" charset="0"/>
              </a:rPr>
              <a:t>P </a:t>
            </a:r>
            <a:r>
              <a:rPr lang="zh-CN" altLang="en-US" sz="2600" b="1" dirty="0" smtClean="0"/>
              <a:t>和</a:t>
            </a:r>
            <a:r>
              <a:rPr lang="zh-CN" altLang="en-US" sz="2600" b="1" dirty="0" smtClean="0">
                <a:sym typeface="Symbol"/>
              </a:rPr>
              <a:t></a:t>
            </a:r>
            <a:r>
              <a:rPr lang="zh-CN" altLang="en-US" sz="2600" b="1" dirty="0" smtClean="0"/>
              <a:t> 一般</a:t>
            </a:r>
            <a:r>
              <a:rPr lang="zh-CN" altLang="en-US" sz="2600" b="1" dirty="0"/>
              <a:t>都</a:t>
            </a:r>
            <a:r>
              <a:rPr lang="zh-CN" altLang="en-US" sz="2600" b="1" dirty="0">
                <a:solidFill>
                  <a:srgbClr val="FF0000"/>
                </a:solidFill>
              </a:rPr>
              <a:t>不唯一</a:t>
            </a:r>
            <a:r>
              <a:rPr lang="zh-CN" altLang="en-US" sz="26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697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animBg="1"/>
      <p:bldP spid="16" grpId="1" animBg="1"/>
      <p:bldP spid="17" grpId="0"/>
      <p:bldP spid="1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5557" y="332785"/>
            <a:ext cx="25923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对角化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252022" y="908825"/>
            <a:ext cx="547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TextBox 8"/>
          <p:cNvSpPr>
            <a:spLocks noChangeArrowheads="1"/>
          </p:cNvSpPr>
          <p:nvPr/>
        </p:nvSpPr>
        <p:spPr bwMode="auto">
          <a:xfrm>
            <a:off x="179695" y="146627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 smtClean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7" name="TextBox 9"/>
          <p:cNvSpPr>
            <a:spLocks noChangeArrowheads="1"/>
          </p:cNvSpPr>
          <p:nvPr/>
        </p:nvSpPr>
        <p:spPr bwMode="auto">
          <a:xfrm>
            <a:off x="286150" y="2083023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性无关的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特征向量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9" name="TextBox 10"/>
          <p:cNvSpPr>
            <a:spLocks noChangeArrowheads="1"/>
          </p:cNvSpPr>
          <p:nvPr/>
        </p:nvSpPr>
        <p:spPr bwMode="auto">
          <a:xfrm>
            <a:off x="250680" y="3872940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以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对角化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81973" y="2724035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800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395765" y="3277850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-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n-n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dirty="0" smtClean="0"/>
              <a:t>,</a:t>
            </a:r>
            <a:endParaRPr lang="zh-CN" altLang="en-US" sz="2600" b="1" dirty="0"/>
          </a:p>
        </p:txBody>
      </p:sp>
      <p:sp>
        <p:nvSpPr>
          <p:cNvPr id="18" name="左右箭头 17"/>
          <p:cNvSpPr/>
          <p:nvPr/>
        </p:nvSpPr>
        <p:spPr bwMode="auto">
          <a:xfrm>
            <a:off x="5148094" y="48958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左右箭头 18"/>
          <p:cNvSpPr/>
          <p:nvPr/>
        </p:nvSpPr>
        <p:spPr bwMode="auto">
          <a:xfrm>
            <a:off x="5148095" y="99897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左右箭头 19"/>
          <p:cNvSpPr/>
          <p:nvPr/>
        </p:nvSpPr>
        <p:spPr bwMode="auto">
          <a:xfrm>
            <a:off x="5148093" y="219430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右箭头 20"/>
          <p:cNvSpPr/>
          <p:nvPr/>
        </p:nvSpPr>
        <p:spPr bwMode="auto">
          <a:xfrm>
            <a:off x="5312124" y="3399921"/>
            <a:ext cx="648045" cy="24414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 smtClean="0"/>
              <a:t>三</a:t>
            </a:r>
          </a:p>
          <a:p>
            <a:r>
              <a:rPr lang="zh-CN" altLang="en-US" sz="2800" b="1" dirty="0" smtClean="0"/>
              <a:t>相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似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对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角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化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充要条件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1" grpId="0"/>
      <p:bldP spid="15" grpId="0"/>
      <p:bldP spid="18" grpId="0" animBg="1"/>
      <p:bldP spid="19" grpId="0" animBg="1"/>
      <p:bldP spid="20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07950" y="548800"/>
            <a:ext cx="8135938" cy="517518"/>
            <a:chOff x="107950" y="2576850"/>
            <a:chExt cx="8135938" cy="517023"/>
          </a:xfrm>
        </p:grpSpPr>
        <p:sp>
          <p:nvSpPr>
            <p:cNvPr id="5" name="TextBox 6"/>
            <p:cNvSpPr>
              <a:spLocks noChangeArrowheads="1"/>
            </p:cNvSpPr>
            <p:nvPr/>
          </p:nvSpPr>
          <p:spPr bwMode="auto">
            <a:xfrm>
              <a:off x="107950" y="2576850"/>
              <a:ext cx="813593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1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已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特征值为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1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和</a:t>
              </a: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480658"/>
                </p:ext>
              </p:extLst>
            </p:nvPr>
          </p:nvGraphicFramePr>
          <p:xfrm>
            <a:off x="4684713" y="2668830"/>
            <a:ext cx="1244600" cy="406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4" name="Equation" r:id="rId4" imgW="1244060" imgH="406224" progId="Equation.DSMT4">
                    <p:embed/>
                  </p:oleObj>
                </mc:Choice>
                <mc:Fallback>
                  <p:oleObj name="Equation" r:id="rId4" imgW="1244060" imgH="406224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713" y="2668830"/>
                          <a:ext cx="1244600" cy="406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528191"/>
                </p:ext>
              </p:extLst>
            </p:nvPr>
          </p:nvGraphicFramePr>
          <p:xfrm>
            <a:off x="6556375" y="2675174"/>
            <a:ext cx="927100" cy="418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5" name="Equation" r:id="rId6" imgW="927100" imgH="419100" progId="Equation.DSMT4">
                    <p:embed/>
                  </p:oleObj>
                </mc:Choice>
                <mc:Fallback>
                  <p:oleObj name="Equation" r:id="rId6" imgW="927100" imgH="4191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75" y="2675174"/>
                          <a:ext cx="927100" cy="418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608013" y="1137542"/>
            <a:ext cx="7635875" cy="492443"/>
            <a:chOff x="607561" y="3068975"/>
            <a:chExt cx="7636327" cy="492761"/>
          </a:xfrm>
        </p:grpSpPr>
        <p:graphicFrame>
          <p:nvGraphicFramePr>
            <p:cNvPr id="1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303853"/>
                </p:ext>
              </p:extLst>
            </p:nvPr>
          </p:nvGraphicFramePr>
          <p:xfrm>
            <a:off x="607561" y="3069671"/>
            <a:ext cx="1816207" cy="44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6" name="Equation" r:id="rId8" imgW="1815312" imgH="444307" progId="Equation.DSMT4">
                    <p:embed/>
                  </p:oleObj>
                </mc:Choice>
                <mc:Fallback>
                  <p:oleObj name="Equation" r:id="rId8" imgW="1815312" imgH="444307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61" y="3069671"/>
                          <a:ext cx="1816207" cy="44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89420"/>
                </p:ext>
              </p:extLst>
            </p:nvPr>
          </p:nvGraphicFramePr>
          <p:xfrm>
            <a:off x="2471396" y="3069671"/>
            <a:ext cx="1752704" cy="443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7" name="Equation" r:id="rId10" imgW="1752600" imgH="444500" progId="Equation.DSMT4">
                    <p:embed/>
                  </p:oleObj>
                </mc:Choice>
                <mc:Fallback>
                  <p:oleObj name="Equation" r:id="rId10" imgW="1752600" imgH="4445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396" y="3069671"/>
                          <a:ext cx="1752704" cy="443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3419920" y="3068975"/>
              <a:ext cx="4823968" cy="492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/>
                <a:t>       是</a:t>
              </a:r>
              <a:r>
                <a:rPr lang="zh-CN" altLang="en-US" sz="2600" b="1" dirty="0"/>
                <a:t>特征值 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600" b="1" dirty="0"/>
                <a:t>对应的特征向量</a:t>
              </a: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606425" y="1696701"/>
            <a:ext cx="7485962" cy="508337"/>
            <a:chOff x="38630" y="3573010"/>
            <a:chExt cx="7849693" cy="509143"/>
          </a:xfrm>
        </p:grpSpPr>
        <p:graphicFrame>
          <p:nvGraphicFramePr>
            <p:cNvPr id="14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052789"/>
                </p:ext>
              </p:extLst>
            </p:nvPr>
          </p:nvGraphicFramePr>
          <p:xfrm>
            <a:off x="38630" y="3625818"/>
            <a:ext cx="1777829" cy="45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8" name="Equation" r:id="rId12" imgW="1778000" imgH="457200" progId="Equation.DSMT4">
                    <p:embed/>
                  </p:oleObj>
                </mc:Choice>
                <mc:Fallback>
                  <p:oleObj name="Equation" r:id="rId12" imgW="1778000" imgH="4572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0" y="3625818"/>
                          <a:ext cx="1777829" cy="456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619795" y="3573010"/>
              <a:ext cx="626852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/>
                <a:t> 是</a:t>
              </a:r>
              <a:r>
                <a:rPr lang="zh-CN" altLang="en-US" sz="2600" b="1" dirty="0"/>
                <a:t>特征值</a:t>
              </a:r>
              <a:r>
                <a:rPr lang="en-US" altLang="zh-CN" sz="26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600" b="1" dirty="0"/>
                <a:t>对应的特征向量，求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和</a:t>
              </a:r>
            </a:p>
          </p:txBody>
        </p:sp>
        <p:graphicFrame>
          <p:nvGraphicFramePr>
            <p:cNvPr id="16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718729"/>
                </p:ext>
              </p:extLst>
            </p:nvPr>
          </p:nvGraphicFramePr>
          <p:xfrm>
            <a:off x="7183198" y="3648759"/>
            <a:ext cx="406415" cy="356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9" name="Equation" r:id="rId14" imgW="406048" imgH="355292" progId="Equation.DSMT4">
                    <p:embed/>
                  </p:oleObj>
                </mc:Choice>
                <mc:Fallback>
                  <p:oleObj name="Equation" r:id="rId14" imgW="406048" imgH="355292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3198" y="3648759"/>
                          <a:ext cx="406415" cy="356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6"/>
          <p:cNvSpPr>
            <a:spLocks noChangeArrowheads="1"/>
          </p:cNvSpPr>
          <p:nvPr/>
        </p:nvSpPr>
        <p:spPr bwMode="auto">
          <a:xfrm>
            <a:off x="180322" y="2335442"/>
            <a:ext cx="80635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      解：由已知：令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=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,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2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,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3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)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iag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8" name="TextBox 6"/>
          <p:cNvSpPr>
            <a:spLocks noChangeArrowheads="1"/>
          </p:cNvSpPr>
          <p:nvPr/>
        </p:nvSpPr>
        <p:spPr bwMode="auto">
          <a:xfrm>
            <a:off x="107690" y="2792547"/>
            <a:ext cx="80635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则有 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en-US" altLang="zh-CN" sz="2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-1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P=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,  A=P 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1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 </a:t>
            </a:r>
            <a:r>
              <a:rPr lang="en-US" altLang="zh-CN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600" b="1" i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 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en-US" altLang="zh-CN" sz="26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endParaRPr lang="zh-CN" altLang="en-US" sz="2600" b="1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典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53692"/>
              </p:ext>
            </p:extLst>
          </p:nvPr>
        </p:nvGraphicFramePr>
        <p:xfrm>
          <a:off x="331809" y="2132910"/>
          <a:ext cx="7120391" cy="1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Equation" r:id="rId4" imgW="7264400" imgH="1447800" progId="Equation.DSMT4">
                  <p:embed/>
                </p:oleObj>
              </mc:Choice>
              <mc:Fallback>
                <p:oleObj name="Equation" r:id="rId4" imgW="7264400" imgH="1447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09" y="2132910"/>
                        <a:ext cx="7120391" cy="1419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77627"/>
              </p:ext>
            </p:extLst>
          </p:nvPr>
        </p:nvGraphicFramePr>
        <p:xfrm>
          <a:off x="5364055" y="314098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6" imgW="2209800" imgH="431800" progId="Equation.DSMT4">
                  <p:embed/>
                </p:oleObj>
              </mc:Choice>
              <mc:Fallback>
                <p:oleObj name="Equation" r:id="rId6" imgW="22098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55" y="3140980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690" y="3573010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似对角化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1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33626"/>
              </p:ext>
            </p:extLst>
          </p:nvPr>
        </p:nvGraphicFramePr>
        <p:xfrm>
          <a:off x="1073150" y="4149050"/>
          <a:ext cx="5514990" cy="138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8" imgW="5765800" imgH="1447800" progId="Equation.DSMT4">
                  <p:embed/>
                </p:oleObj>
              </mc:Choice>
              <mc:Fallback>
                <p:oleObj name="Equation" r:id="rId8" imgW="5765800" imgH="144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149050"/>
                        <a:ext cx="5514990" cy="138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7690" y="116770"/>
            <a:ext cx="5688396" cy="1920888"/>
            <a:chOff x="107690" y="3861030"/>
            <a:chExt cx="5688396" cy="1920888"/>
          </a:xfrm>
        </p:grpSpPr>
        <p:sp>
          <p:nvSpPr>
            <p:cNvPr id="11" name="TextBox 10"/>
            <p:cNvSpPr txBox="1"/>
            <p:nvPr/>
          </p:nvSpPr>
          <p:spPr>
            <a:xfrm>
              <a:off x="107690" y="3861030"/>
              <a:ext cx="5688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2</a:t>
              </a:r>
              <a:r>
                <a:rPr lang="en-US" altLang="zh-CN" sz="2400" b="1" dirty="0" smtClean="0"/>
                <a:t>.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判断下列矩阵能否相似对角化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509130"/>
                </p:ext>
              </p:extLst>
            </p:nvPr>
          </p:nvGraphicFramePr>
          <p:xfrm>
            <a:off x="395710" y="4334118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9" name="Equation" r:id="rId10" imgW="2247900" imgH="1447800" progId="Equation.DSMT4">
                    <p:embed/>
                  </p:oleObj>
                </mc:Choice>
                <mc:Fallback>
                  <p:oleObj name="Equation" r:id="rId10" imgW="2247900" imgH="1447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10" y="4334118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843880" y="609213"/>
            <a:ext cx="5400376" cy="1336174"/>
            <a:chOff x="2843880" y="609213"/>
            <a:chExt cx="5400376" cy="1336174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2843881" y="609213"/>
              <a:ext cx="5400375" cy="1336174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43880" y="632397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相似对角化的充要条件是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8"/>
            <p:cNvSpPr>
              <a:spLocks noChangeArrowheads="1"/>
            </p:cNvSpPr>
            <p:nvPr/>
          </p:nvSpPr>
          <p:spPr bwMode="auto">
            <a:xfrm>
              <a:off x="2987836" y="1052835"/>
              <a:ext cx="5256419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      n</a:t>
              </a:r>
              <a:r>
                <a:rPr lang="en-US" altLang="zh-CN" b="1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重的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特征值</a:t>
              </a:r>
              <a:r>
                <a:rPr lang="zh-CN" altLang="en-US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满足</a:t>
              </a:r>
              <a:endPara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endParaRPr>
            </a:p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R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-A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)=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-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60090" y="5517232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故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不能相似对角化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典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314128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Box 5"/>
          <p:cNvSpPr>
            <a:spLocks noChangeArrowheads="1"/>
          </p:cNvSpPr>
          <p:nvPr/>
        </p:nvSpPr>
        <p:spPr bwMode="auto">
          <a:xfrm>
            <a:off x="260350" y="3225021"/>
            <a:ext cx="78535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所以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特征值为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-1,1,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又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412750" y="2132910"/>
            <a:ext cx="70394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E-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98378"/>
              </p:ext>
            </p:extLst>
          </p:nvPr>
        </p:nvGraphicFramePr>
        <p:xfrm>
          <a:off x="2267840" y="1700880"/>
          <a:ext cx="440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4" imgW="4406900" imgH="1447800" progId="Equation.DSMT4">
                  <p:embed/>
                </p:oleObj>
              </mc:Choice>
              <mc:Fallback>
                <p:oleObj name="Equation" r:id="rId4" imgW="4406900" imgH="1447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840" y="1700880"/>
                        <a:ext cx="440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885447"/>
              </p:ext>
            </p:extLst>
          </p:nvPr>
        </p:nvGraphicFramePr>
        <p:xfrm>
          <a:off x="971750" y="3782337"/>
          <a:ext cx="567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6" imgW="5676900" imgH="1447800" progId="Equation.DSMT4">
                  <p:embed/>
                </p:oleObj>
              </mc:Choice>
              <mc:Fallback>
                <p:oleObj name="Equation" r:id="rId6" imgW="5676900" imgH="1447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0" y="3782337"/>
                        <a:ext cx="567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73623"/>
              </p:ext>
            </p:extLst>
          </p:nvPr>
        </p:nvGraphicFramePr>
        <p:xfrm>
          <a:off x="4954380" y="270918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4" name="Equation" r:id="rId8" imgW="2209800" imgH="431800" progId="Equation.DSMT4">
                  <p:embed/>
                </p:oleObj>
              </mc:Choice>
              <mc:Fallback>
                <p:oleObj name="Equation" r:id="rId8" imgW="22098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80" y="2709180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>
            <a:spLocks noChangeArrowheads="1"/>
          </p:cNvSpPr>
          <p:nvPr/>
        </p:nvSpPr>
        <p:spPr bwMode="auto">
          <a:xfrm>
            <a:off x="107950" y="5302142"/>
            <a:ext cx="72002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A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对角化</a:t>
            </a:r>
            <a:r>
              <a:rPr lang="zh-CN" altLang="en-US" sz="2600" b="1" dirty="0" smtClean="0">
                <a:solidFill>
                  <a:srgbClr val="000000"/>
                </a:solidFill>
                <a:sym typeface="Symbol"/>
              </a:rPr>
              <a:t>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1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607183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05" name="Equation" r:id="rId10" imgW="2095500" imgH="1447800" progId="Equation.DSMT4">
                    <p:embed/>
                  </p:oleObj>
                </mc:Choice>
                <mc:Fallback>
                  <p:oleObj name="Equation" r:id="rId10" imgW="2095500" imgH="1447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051720" y="247783"/>
            <a:ext cx="5904656" cy="1813065"/>
            <a:chOff x="2051720" y="247783"/>
            <a:chExt cx="5904656" cy="1813065"/>
          </a:xfrm>
        </p:grpSpPr>
        <p:sp>
          <p:nvSpPr>
            <p:cNvPr id="2" name="圆角矩形 1"/>
            <p:cNvSpPr/>
            <p:nvPr/>
          </p:nvSpPr>
          <p:spPr>
            <a:xfrm>
              <a:off x="2051720" y="247783"/>
              <a:ext cx="5904656" cy="1813065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67896" y="531834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相似对角化的充要条件是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8"/>
            <p:cNvSpPr>
              <a:spLocks noChangeArrowheads="1"/>
            </p:cNvSpPr>
            <p:nvPr/>
          </p:nvSpPr>
          <p:spPr bwMode="auto">
            <a:xfrm>
              <a:off x="2411852" y="952272"/>
              <a:ext cx="5256419" cy="89255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      n</a:t>
              </a:r>
              <a:r>
                <a:rPr lang="en-US" altLang="zh-CN" b="1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重的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特征值</a:t>
              </a:r>
              <a:r>
                <a:rPr lang="zh-CN" altLang="en-US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满足</a:t>
              </a:r>
              <a:endParaRPr lang="en-US" altLang="zh-CN" sz="2600" b="1" dirty="0" smtClean="0">
                <a:solidFill>
                  <a:srgbClr val="000000"/>
                </a:solidFill>
                <a:latin typeface="宋体" pitchFamily="2" charset="-122"/>
                <a:sym typeface="Symbol"/>
              </a:endParaRPr>
            </a:p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R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-A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)=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-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</p:grp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典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07690" y="2348880"/>
            <a:ext cx="56883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2</a:t>
            </a:r>
            <a:r>
              <a:rPr lang="en-US" altLang="zh-CN" sz="2600" b="1" dirty="0" smtClean="0"/>
              <a:t>.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矩阵能否相似对角化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43674"/>
              </p:ext>
            </p:extLst>
          </p:nvPr>
        </p:nvGraphicFramePr>
        <p:xfrm>
          <a:off x="1244025" y="2913328"/>
          <a:ext cx="2247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4" imgW="2247900" imgH="1447800" progId="Equation.DSMT4">
                  <p:embed/>
                </p:oleObj>
              </mc:Choice>
              <mc:Fallback>
                <p:oleObj name="Equation" r:id="rId4" imgW="2247900" imgH="1447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25" y="2913328"/>
                        <a:ext cx="2247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07950" y="548800"/>
            <a:ext cx="8135938" cy="517518"/>
            <a:chOff x="107950" y="2576850"/>
            <a:chExt cx="8135938" cy="517023"/>
          </a:xfrm>
        </p:grpSpPr>
        <p:sp>
          <p:nvSpPr>
            <p:cNvPr id="11" name="TextBox 6"/>
            <p:cNvSpPr>
              <a:spLocks noChangeArrowheads="1"/>
            </p:cNvSpPr>
            <p:nvPr/>
          </p:nvSpPr>
          <p:spPr bwMode="auto">
            <a:xfrm>
              <a:off x="107950" y="2576850"/>
              <a:ext cx="813593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1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已知三阶方阵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的特征值为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1</a:t>
              </a:r>
              <a:r>
                <a:rPr lang="en-US" altLang="zh-CN" sz="2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</a:t>
              </a:r>
              <a:r>
                <a:rPr lang="zh-CN" altLang="en-US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和</a:t>
              </a:r>
            </a:p>
          </p:txBody>
        </p:sp>
        <p:graphicFrame>
          <p:nvGraphicFramePr>
            <p:cNvPr id="12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954108"/>
                </p:ext>
              </p:extLst>
            </p:nvPr>
          </p:nvGraphicFramePr>
          <p:xfrm>
            <a:off x="4684713" y="2668830"/>
            <a:ext cx="1244600" cy="406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79" name="Equation" r:id="rId6" imgW="1244060" imgH="406224" progId="Equation.DSMT4">
                    <p:embed/>
                  </p:oleObj>
                </mc:Choice>
                <mc:Fallback>
                  <p:oleObj name="Equation" r:id="rId6" imgW="1244060" imgH="406224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713" y="2668830"/>
                          <a:ext cx="1244600" cy="406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134990"/>
                </p:ext>
              </p:extLst>
            </p:nvPr>
          </p:nvGraphicFramePr>
          <p:xfrm>
            <a:off x="6556375" y="2675174"/>
            <a:ext cx="927100" cy="418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0" name="Equation" r:id="rId8" imgW="927100" imgH="419100" progId="Equation.DSMT4">
                    <p:embed/>
                  </p:oleObj>
                </mc:Choice>
                <mc:Fallback>
                  <p:oleObj name="Equation" r:id="rId8" imgW="927100" imgH="4191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75" y="2675174"/>
                          <a:ext cx="927100" cy="418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608013" y="1137542"/>
            <a:ext cx="7635875" cy="492443"/>
            <a:chOff x="607561" y="3068975"/>
            <a:chExt cx="7636327" cy="492761"/>
          </a:xfrm>
        </p:grpSpPr>
        <p:graphicFrame>
          <p:nvGraphicFramePr>
            <p:cNvPr id="15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83142"/>
                </p:ext>
              </p:extLst>
            </p:nvPr>
          </p:nvGraphicFramePr>
          <p:xfrm>
            <a:off x="607561" y="3069671"/>
            <a:ext cx="1816207" cy="44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1" name="Equation" r:id="rId10" imgW="1815312" imgH="444307" progId="Equation.DSMT4">
                    <p:embed/>
                  </p:oleObj>
                </mc:Choice>
                <mc:Fallback>
                  <p:oleObj name="Equation" r:id="rId10" imgW="1815312" imgH="444307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61" y="3069671"/>
                          <a:ext cx="1816207" cy="44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727140"/>
                </p:ext>
              </p:extLst>
            </p:nvPr>
          </p:nvGraphicFramePr>
          <p:xfrm>
            <a:off x="2471396" y="3069671"/>
            <a:ext cx="1752704" cy="443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2" name="Equation" r:id="rId12" imgW="1752600" imgH="444500" progId="Equation.DSMT4">
                    <p:embed/>
                  </p:oleObj>
                </mc:Choice>
                <mc:Fallback>
                  <p:oleObj name="Equation" r:id="rId12" imgW="1752600" imgH="4445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396" y="3069671"/>
                          <a:ext cx="1752704" cy="443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8"/>
            <p:cNvSpPr txBox="1">
              <a:spLocks noChangeArrowheads="1"/>
            </p:cNvSpPr>
            <p:nvPr/>
          </p:nvSpPr>
          <p:spPr bwMode="auto">
            <a:xfrm>
              <a:off x="3419920" y="3068975"/>
              <a:ext cx="4823968" cy="492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/>
                <a:t>       是</a:t>
              </a:r>
              <a:r>
                <a:rPr lang="zh-CN" altLang="en-US" sz="2600" b="1" dirty="0"/>
                <a:t>特征值 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600" b="1" dirty="0"/>
                <a:t>对应的特征向量</a:t>
              </a:r>
            </a:p>
          </p:txBody>
        </p:sp>
      </p:grp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606425" y="1696701"/>
            <a:ext cx="7485962" cy="508337"/>
            <a:chOff x="38630" y="3573010"/>
            <a:chExt cx="7849693" cy="509143"/>
          </a:xfrm>
        </p:grpSpPr>
        <p:graphicFrame>
          <p:nvGraphicFramePr>
            <p:cNvPr id="19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753644"/>
                </p:ext>
              </p:extLst>
            </p:nvPr>
          </p:nvGraphicFramePr>
          <p:xfrm>
            <a:off x="38630" y="3625818"/>
            <a:ext cx="1777829" cy="45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3" name="Equation" r:id="rId14" imgW="1778000" imgH="457200" progId="Equation.DSMT4">
                    <p:embed/>
                  </p:oleObj>
                </mc:Choice>
                <mc:Fallback>
                  <p:oleObj name="Equation" r:id="rId14" imgW="1778000" imgH="4572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0" y="3625818"/>
                          <a:ext cx="1777829" cy="456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1"/>
            <p:cNvSpPr txBox="1">
              <a:spLocks noChangeArrowheads="1"/>
            </p:cNvSpPr>
            <p:nvPr/>
          </p:nvSpPr>
          <p:spPr bwMode="auto">
            <a:xfrm>
              <a:off x="1619795" y="3573010"/>
              <a:ext cx="626852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/>
                <a:t> 是</a:t>
              </a:r>
              <a:r>
                <a:rPr lang="zh-CN" altLang="en-US" sz="2600" b="1" dirty="0"/>
                <a:t>特征值</a:t>
              </a:r>
              <a:r>
                <a:rPr lang="en-US" altLang="zh-CN" sz="26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600" b="1" dirty="0"/>
                <a:t>对应的特征向量，求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和</a:t>
              </a:r>
            </a:p>
          </p:txBody>
        </p:sp>
        <p:graphicFrame>
          <p:nvGraphicFramePr>
            <p:cNvPr id="21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4156"/>
                </p:ext>
              </p:extLst>
            </p:nvPr>
          </p:nvGraphicFramePr>
          <p:xfrm>
            <a:off x="7183198" y="3648759"/>
            <a:ext cx="406415" cy="356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4" name="Equation" r:id="rId16" imgW="406048" imgH="355292" progId="Equation.DSMT4">
                    <p:embed/>
                  </p:oleObj>
                </mc:Choice>
                <mc:Fallback>
                  <p:oleObj name="Equation" r:id="rId16" imgW="406048" imgH="355292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3198" y="3648759"/>
                          <a:ext cx="406415" cy="356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典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题</a:t>
            </a:r>
          </a:p>
        </p:txBody>
      </p: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107950" y="4069432"/>
            <a:ext cx="8135938" cy="1447800"/>
            <a:chOff x="107950" y="1051823"/>
            <a:chExt cx="8135938" cy="1447800"/>
          </a:xfrm>
        </p:grpSpPr>
        <p:sp>
          <p:nvSpPr>
            <p:cNvPr id="25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2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254048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5" name="Equation" r:id="rId18" imgW="2095500" imgH="1447800" progId="Equation.DSMT4">
                    <p:embed/>
                  </p:oleObj>
                </mc:Choice>
                <mc:Fallback>
                  <p:oleObj name="Equation" r:id="rId18" imgW="2095500" imgH="14478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53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 </a:t>
            </a:r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3563930" y="376298"/>
            <a:ext cx="352957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矩阵可以相似对角化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充要条件是什么？</a:t>
            </a:r>
          </a:p>
        </p:txBody>
      </p:sp>
      <p:sp>
        <p:nvSpPr>
          <p:cNvPr id="6" name="AutoShape 36"/>
          <p:cNvSpPr>
            <a:spLocks noChangeArrowheads="1"/>
          </p:cNvSpPr>
          <p:nvPr/>
        </p:nvSpPr>
        <p:spPr bwMode="auto">
          <a:xfrm>
            <a:off x="395710" y="332785"/>
            <a:ext cx="1584325" cy="935037"/>
          </a:xfrm>
          <a:prstGeom prst="wedgeRoundRectCallout">
            <a:avLst>
              <a:gd name="adj1" fmla="val 143638"/>
              <a:gd name="adj2" fmla="val -26546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600" b="1" dirty="0" smtClean="0">
                <a:latin typeface="黑体" pitchFamily="2" charset="-122"/>
                <a:ea typeface="黑体" pitchFamily="2" charset="-122"/>
              </a:rPr>
              <a:t>问题</a:t>
            </a:r>
            <a:r>
              <a:rPr lang="en-US" altLang="zh-CN" sz="2600" b="1" dirty="0" smtClean="0"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四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矩阵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可以对角化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等价条件</a:t>
            </a:r>
            <a:endParaRPr lang="en-US" altLang="zh-CN" sz="26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 smtClean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695" y="1556552"/>
            <a:ext cx="7920728" cy="3456558"/>
            <a:chOff x="179695" y="1556552"/>
            <a:chExt cx="7920728" cy="3456558"/>
          </a:xfrm>
        </p:grpSpPr>
        <p:sp>
          <p:nvSpPr>
            <p:cNvPr id="7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特征向量</a:t>
              </a:r>
              <a:endPara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endParaRPr>
            </a:p>
          </p:txBody>
        </p:sp>
        <p:sp>
          <p:nvSpPr>
            <p:cNvPr id="9" name="TextBox 8"/>
            <p:cNvSpPr>
              <a:spLocks noChangeArrowheads="1"/>
            </p:cNvSpPr>
            <p:nvPr/>
          </p:nvSpPr>
          <p:spPr bwMode="auto">
            <a:xfrm>
              <a:off x="179695" y="2114002"/>
              <a:ext cx="78486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Calibri" pitchFamily="34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值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全是实数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，且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n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重的特征值存在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n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</a:t>
              </a:r>
              <a:endPara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endParaRPr>
            </a:p>
          </p:txBody>
        </p:sp>
        <p:sp>
          <p:nvSpPr>
            <p:cNvPr id="10" name="TextBox 9"/>
            <p:cNvSpPr>
              <a:spLocks noChangeArrowheads="1"/>
            </p:cNvSpPr>
            <p:nvPr/>
          </p:nvSpPr>
          <p:spPr bwMode="auto">
            <a:xfrm>
              <a:off x="286150" y="2730750"/>
              <a:ext cx="493395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性无关的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特征向量</a:t>
              </a:r>
              <a:endPara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endParaRPr>
            </a:p>
          </p:txBody>
        </p:sp>
        <p:sp>
          <p:nvSpPr>
            <p:cNvPr id="11" name="TextBox 10"/>
            <p:cNvSpPr>
              <a:spLocks noChangeArrowheads="1"/>
            </p:cNvSpPr>
            <p:nvPr/>
          </p:nvSpPr>
          <p:spPr bwMode="auto">
            <a:xfrm>
              <a:off x="250680" y="4520667"/>
              <a:ext cx="698550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若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互不相同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值，则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可以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对角化</a:t>
              </a:r>
              <a:endPara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endParaRPr>
            </a:p>
          </p:txBody>
        </p:sp>
        <p:sp>
          <p:nvSpPr>
            <p:cNvPr id="20" name="左右箭头 19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1" name="左右箭头 20"/>
            <p:cNvSpPr/>
            <p:nvPr/>
          </p:nvSpPr>
          <p:spPr bwMode="auto">
            <a:xfrm>
              <a:off x="3780000" y="285264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>
              <a:off x="181973" y="3323003"/>
              <a:ext cx="7918450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值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全是实数，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且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每个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n</a:t>
              </a:r>
              <a:r>
                <a:rPr lang="en-US" altLang="zh-CN" sz="2600" b="1" i="1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重的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特征值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</a:t>
              </a:r>
              <a:r>
                <a:rPr lang="en-US" altLang="zh-CN" sz="2600" b="1" i="1" baseline="-25000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都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满足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95765" y="3876818"/>
              <a:ext cx="3132145" cy="488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R</a:t>
              </a:r>
              <a:r>
                <a:rPr lang="en-US" altLang="zh-CN" sz="2600" b="1" dirty="0" smtClean="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(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</a:t>
              </a:r>
              <a:r>
                <a:rPr lang="en-US" altLang="zh-CN" sz="2600" b="1" i="1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E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-A</a:t>
              </a:r>
              <a:r>
                <a:rPr lang="en-US" altLang="zh-CN" sz="2600" b="1" dirty="0" smtClean="0">
                  <a:latin typeface="黑体" pitchFamily="2" charset="-122"/>
                  <a:ea typeface="黑体" pitchFamily="2" charset="-122"/>
                  <a:cs typeface="Times New Roman" pitchFamily="18" charset="0"/>
                  <a:sym typeface="Symbol"/>
                </a:rPr>
                <a:t>)</a:t>
              </a:r>
              <a:r>
                <a:rPr lang="en-US" altLang="zh-CN" sz="2600" b="1" i="1" dirty="0" smtClean="0">
                  <a:latin typeface="黑体" pitchFamily="2" charset="-122"/>
                  <a:ea typeface="黑体" pitchFamily="2" charset="-122"/>
                  <a:cs typeface="Times New Roman" pitchFamily="18" charset="0"/>
                  <a:sym typeface="Symbol"/>
                </a:rPr>
                <a:t>= 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n-</a:t>
              </a:r>
              <a:r>
                <a:rPr lang="en-US" altLang="zh-CN" sz="2600" b="1" i="1" dirty="0" err="1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n</a:t>
              </a:r>
              <a:r>
                <a:rPr lang="en-US" altLang="zh-CN" sz="2600" b="1" i="1" baseline="-25000" dirty="0" err="1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smtClean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,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endParaRPr>
            </a:p>
          </p:txBody>
        </p:sp>
        <p:sp>
          <p:nvSpPr>
            <p:cNvPr id="26" name="右箭头 25"/>
            <p:cNvSpPr/>
            <p:nvPr/>
          </p:nvSpPr>
          <p:spPr bwMode="auto">
            <a:xfrm>
              <a:off x="3923928" y="3999839"/>
              <a:ext cx="648045" cy="244144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ldLvl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8350" y="188913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endParaRPr lang="en-US" altLang="zh-CN" sz="2400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内</a:t>
            </a:r>
            <a:endParaRPr lang="en-US" altLang="zh-CN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容</a:t>
            </a:r>
            <a:endParaRPr lang="en-US" altLang="zh-CN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总</a:t>
            </a:r>
            <a:endParaRPr lang="en-US" altLang="zh-CN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结</a:t>
            </a: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endParaRPr lang="zh-CN" altLang="en-US" b="1" dirty="0" smtClean="0">
              <a:latin typeface="宋体" pitchFamily="2" charset="-122"/>
            </a:endParaRPr>
          </a:p>
        </p:txBody>
      </p:sp>
      <p:sp>
        <p:nvSpPr>
          <p:cNvPr id="5" name="TextBox 9"/>
          <p:cNvSpPr>
            <a:spLocks noChangeArrowheads="1"/>
          </p:cNvSpPr>
          <p:nvPr/>
        </p:nvSpPr>
        <p:spPr bwMode="auto">
          <a:xfrm>
            <a:off x="1331820" y="1700213"/>
            <a:ext cx="604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、相似矩阵的定义和性质 ；</a:t>
            </a:r>
          </a:p>
        </p:txBody>
      </p:sp>
      <p:sp>
        <p:nvSpPr>
          <p:cNvPr id="6" name="TextBox 10"/>
          <p:cNvSpPr>
            <a:spLocks noChangeArrowheads="1"/>
          </p:cNvSpPr>
          <p:nvPr/>
        </p:nvSpPr>
        <p:spPr bwMode="auto">
          <a:xfrm>
            <a:off x="1345203" y="2708275"/>
            <a:ext cx="61366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sym typeface="宋体" pitchFamily="2" charset="-122"/>
              </a:rPr>
              <a:t>、矩阵可以相似对角化的充要条件。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utoUpdateAnimBg="0"/>
      <p:bldP spid="6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5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8350" y="188913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r>
              <a:rPr lang="en-US" altLang="zh-CN" sz="2400" b="1" dirty="0" smtClean="0">
                <a:latin typeface="宋体" pitchFamily="2" charset="-122"/>
              </a:rPr>
              <a:t>5.3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</a:t>
            </a:r>
            <a:r>
              <a:rPr lang="zh-CN" altLang="en-US" b="1" dirty="0" smtClean="0">
                <a:solidFill>
                  <a:srgbClr val="000000"/>
                </a:solidFill>
              </a:rPr>
              <a:t>相</a:t>
            </a:r>
            <a:endParaRPr lang="en-US" altLang="zh-CN" b="1" dirty="0" smtClean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 smtClean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似</a:t>
            </a:r>
            <a:endParaRPr lang="en-US" altLang="zh-CN" b="1" dirty="0" smtClean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 smtClean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矩</a:t>
            </a:r>
            <a:endParaRPr lang="en-US" altLang="zh-CN" b="1" dirty="0" smtClean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 smtClean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 smtClean="0">
                <a:solidFill>
                  <a:srgbClr val="000000"/>
                </a:solidFill>
              </a:rPr>
              <a:t>阵</a:t>
            </a:r>
            <a:endParaRPr lang="zh-CN" altLang="en-US" dirty="0">
              <a:solidFill>
                <a:srgbClr val="000000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endParaRPr lang="zh-CN" altLang="en-US" b="1" dirty="0" smtClean="0">
              <a:latin typeface="宋体" pitchFamily="2" charset="-122"/>
            </a:endParaRPr>
          </a:p>
        </p:txBody>
      </p:sp>
      <p:sp>
        <p:nvSpPr>
          <p:cNvPr id="54" name="TextBox 7"/>
          <p:cNvSpPr>
            <a:spLocks noChangeArrowheads="1"/>
          </p:cNvSpPr>
          <p:nvPr/>
        </p:nvSpPr>
        <p:spPr bwMode="auto">
          <a:xfrm>
            <a:off x="2770533" y="620713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sym typeface="Calibri" pitchFamily="34" charset="0"/>
              </a:rPr>
              <a:t>教学要求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5" name="TextBox 9"/>
          <p:cNvSpPr>
            <a:spLocks noChangeArrowheads="1"/>
          </p:cNvSpPr>
          <p:nvPr/>
        </p:nvSpPr>
        <p:spPr bwMode="auto">
          <a:xfrm>
            <a:off x="1331820" y="1700213"/>
            <a:ext cx="6048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1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理解相似矩阵的定义和性质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56" name="TextBox 10"/>
          <p:cNvSpPr>
            <a:spLocks noChangeArrowheads="1"/>
          </p:cNvSpPr>
          <p:nvPr/>
        </p:nvSpPr>
        <p:spPr bwMode="auto">
          <a:xfrm>
            <a:off x="1345203" y="2708275"/>
            <a:ext cx="63230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掌握矩阵可以相似对角化的充要条件。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242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 bldLvl="0" autoUpdateAnimBg="0"/>
      <p:bldP spid="56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39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4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5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6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7</a:t>
            </a:r>
            <a:endParaRPr lang="en-US" altLang="zh-CN" sz="40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 smtClean="0"/>
              <a:t>一相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似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矩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阵</a:t>
            </a:r>
            <a:endParaRPr lang="en-US" altLang="zh-CN" sz="2800" b="1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定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义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和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性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设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/>
              <a:t>都是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 smtClean="0"/>
              <a:t>阶</a:t>
            </a:r>
            <a:r>
              <a:rPr lang="en-US" altLang="zh-CN" sz="2600" b="1" dirty="0" err="1" smtClean="0">
                <a:latin typeface="+mn-ea"/>
                <a:ea typeface="+mn-ea"/>
              </a:rPr>
              <a:t>方阵</a:t>
            </a:r>
            <a:r>
              <a:rPr lang="en-US" altLang="zh-CN" sz="2600" b="1" dirty="0" smtClean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</a:t>
            </a:r>
            <a:r>
              <a:rPr lang="zh-CN" altLang="zh-CN" sz="2600" b="1" dirty="0" smtClean="0"/>
              <a:t>阵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 smtClean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 smtClean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 smtClean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052" y="4232701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 smtClean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</a:t>
            </a:r>
            <a:r>
              <a:rPr lang="zh-CN" altLang="zh-CN" sz="2600" b="1" dirty="0" smtClean="0"/>
              <a:t>具有</a:t>
            </a:r>
            <a:r>
              <a:rPr lang="zh-CN" altLang="en-US" sz="2600" b="1" dirty="0"/>
              <a:t>相同</a:t>
            </a:r>
            <a:r>
              <a:rPr lang="zh-CN" altLang="zh-CN" sz="2600" b="1" dirty="0" smtClean="0"/>
              <a:t>的特征值</a:t>
            </a:r>
            <a:endParaRPr lang="zh-CN" altLang="zh-CN" sz="2600" b="1" dirty="0"/>
          </a:p>
        </p:txBody>
      </p:sp>
      <p:grpSp>
        <p:nvGrpSpPr>
          <p:cNvPr id="19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</a:t>
            </a:r>
            <a:r>
              <a:rPr lang="zh-CN" altLang="en-US" sz="2400" b="1" dirty="0" smtClean="0"/>
              <a:t>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则（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64014" y="3255400"/>
            <a:ext cx="2808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即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/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</a:t>
            </a:r>
            <a:r>
              <a:rPr lang="zh-CN" altLang="en-US" sz="2400" b="1" dirty="0" smtClean="0"/>
              <a:t>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则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7" name="TextBox 26"/>
          <p:cNvSpPr txBox="1"/>
          <p:nvPr/>
        </p:nvSpPr>
        <p:spPr>
          <a:xfrm>
            <a:off x="5364013" y="3255400"/>
            <a:ext cx="2490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即</a:t>
            </a:r>
            <a:r>
              <a:rPr lang="zh-CN" altLang="en-US" sz="2400" b="1" dirty="0"/>
              <a:t> 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8" name="内容占位符 4"/>
          <p:cNvSpPr txBox="1">
            <a:spLocks/>
          </p:cNvSpPr>
          <p:nvPr/>
        </p:nvSpPr>
        <p:spPr bwMode="auto">
          <a:xfrm>
            <a:off x="528149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400" b="1" dirty="0" smtClean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360268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则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63888" y="3213030"/>
            <a:ext cx="4608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即</a:t>
            </a:r>
            <a:r>
              <a:rPr lang="zh-CN" altLang="en-US" sz="2400" b="1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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" name="矩形 30"/>
          <p:cNvSpPr/>
          <p:nvPr/>
        </p:nvSpPr>
        <p:spPr>
          <a:xfrm>
            <a:off x="5428088" y="3645060"/>
            <a:ext cx="1664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内容占位符 4"/>
          <p:cNvSpPr txBox="1">
            <a:spLocks/>
          </p:cNvSpPr>
          <p:nvPr/>
        </p:nvSpPr>
        <p:spPr bwMode="auto">
          <a:xfrm>
            <a:off x="536401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 smtClean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5374528" y="295368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|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en-US" sz="2400" b="1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5374528" y="3415350"/>
            <a:ext cx="2739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即</a:t>
            </a:r>
            <a:r>
              <a:rPr lang="zh-CN" altLang="en-US" sz="2400" b="1" dirty="0"/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|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||P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|B|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5" name="矩形 34"/>
          <p:cNvSpPr/>
          <p:nvPr/>
        </p:nvSpPr>
        <p:spPr>
          <a:xfrm>
            <a:off x="5870633" y="3817745"/>
            <a:ext cx="1039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|=|B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内容占位符 4"/>
          <p:cNvSpPr txBox="1">
            <a:spLocks/>
          </p:cNvSpPr>
          <p:nvPr/>
        </p:nvSpPr>
        <p:spPr bwMode="auto">
          <a:xfrm>
            <a:off x="5147998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 smtClean="0"/>
              <a:t>证明：若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7" name="内容占位符 4"/>
          <p:cNvSpPr txBox="1">
            <a:spLocks/>
          </p:cNvSpPr>
          <p:nvPr/>
        </p:nvSpPr>
        <p:spPr bwMode="auto">
          <a:xfrm>
            <a:off x="5147998" y="2895375"/>
            <a:ext cx="3303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/>
              <a:t>则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E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|=</a:t>
            </a:r>
            <a:r>
              <a:rPr lang="en-US" altLang="zh-CN" sz="2400" dirty="0" smtClean="0"/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-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E|</a:t>
            </a:r>
            <a:endParaRPr lang="zh-CN" altLang="en-US" sz="2400" dirty="0"/>
          </a:p>
        </p:txBody>
      </p:sp>
      <p:sp>
        <p:nvSpPr>
          <p:cNvPr id="38" name="内容占位符 4"/>
          <p:cNvSpPr txBox="1">
            <a:spLocks/>
          </p:cNvSpPr>
          <p:nvPr/>
        </p:nvSpPr>
        <p:spPr bwMode="auto">
          <a:xfrm>
            <a:off x="5859658" y="3285035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 smtClean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-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39" name="内容占位符 4"/>
          <p:cNvSpPr txBox="1">
            <a:spLocks/>
          </p:cNvSpPr>
          <p:nvPr/>
        </p:nvSpPr>
        <p:spPr bwMode="auto">
          <a:xfrm>
            <a:off x="5859658" y="3687430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 smtClean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40" name="内容占位符 4"/>
          <p:cNvSpPr txBox="1">
            <a:spLocks/>
          </p:cNvSpPr>
          <p:nvPr/>
        </p:nvSpPr>
        <p:spPr bwMode="auto">
          <a:xfrm>
            <a:off x="5859659" y="4047455"/>
            <a:ext cx="2304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 smtClean="0"/>
              <a:t>|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395536" y="148478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典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题</a:t>
            </a:r>
          </a:p>
        </p:txBody>
      </p:sp>
      <p:sp>
        <p:nvSpPr>
          <p:cNvPr id="5" name="Text Box 10"/>
          <p:cNvSpPr>
            <a:spLocks noChangeArrowheads="1"/>
          </p:cNvSpPr>
          <p:nvPr/>
        </p:nvSpPr>
        <p:spPr bwMode="auto">
          <a:xfrm>
            <a:off x="1908175" y="141287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395710" y="1484865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-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E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endParaRPr lang="zh-CN" altLang="en-US" dirty="0"/>
          </a:p>
        </p:txBody>
      </p:sp>
      <p:sp>
        <p:nvSpPr>
          <p:cNvPr id="7" name="Text Box 18"/>
          <p:cNvSpPr>
            <a:spLocks noChangeArrowheads="1"/>
          </p:cNvSpPr>
          <p:nvPr/>
        </p:nvSpPr>
        <p:spPr bwMode="auto">
          <a:xfrm>
            <a:off x="395710" y="4077045"/>
            <a:ext cx="741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，所以存在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使得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27948" y="38100"/>
            <a:ext cx="7772297" cy="1447800"/>
            <a:chOff x="327948" y="38100"/>
            <a:chExt cx="7772297" cy="1447800"/>
          </a:xfrm>
        </p:grpSpPr>
        <p:sp>
          <p:nvSpPr>
            <p:cNvPr id="10" name="TextBox 9"/>
            <p:cNvSpPr txBox="1"/>
            <p:nvPr/>
          </p:nvSpPr>
          <p:spPr>
            <a:xfrm>
              <a:off x="327948" y="476795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例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  <a:r>
                <a:rPr lang="zh-CN" altLang="en-US" sz="26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670922"/>
                </p:ext>
              </p:extLst>
            </p:nvPr>
          </p:nvGraphicFramePr>
          <p:xfrm>
            <a:off x="201295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4" name="Equation" r:id="rId4" imgW="2044700" imgH="1447800" progId="Equation.DSMT4">
                    <p:embed/>
                  </p:oleObj>
                </mc:Choice>
                <mc:Fallback>
                  <p:oleObj name="Equation" r:id="rId4" imgW="2044700" imgH="1447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019428"/>
                </p:ext>
              </p:extLst>
            </p:nvPr>
          </p:nvGraphicFramePr>
          <p:xfrm>
            <a:off x="5645150" y="519113"/>
            <a:ext cx="138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5" name="Equation" r:id="rId6" imgW="1384300" imgH="457200" progId="Equation.DSMT4">
                    <p:embed/>
                  </p:oleObj>
                </mc:Choice>
                <mc:Fallback>
                  <p:oleObj name="Equation" r:id="rId6" imgW="1384300" imgH="4572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519113"/>
                          <a:ext cx="1384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95710" y="2060905"/>
            <a:ext cx="6264274" cy="522525"/>
            <a:chOff x="395710" y="1988900"/>
            <a:chExt cx="6264274" cy="522525"/>
          </a:xfrm>
        </p:grpSpPr>
        <p:sp>
          <p:nvSpPr>
            <p:cNvPr id="14" name="Text Box 41"/>
            <p:cNvSpPr>
              <a:spLocks noChangeArrowheads="1"/>
            </p:cNvSpPr>
            <p:nvPr/>
          </p:nvSpPr>
          <p:spPr bwMode="auto">
            <a:xfrm>
              <a:off x="395710" y="1988900"/>
              <a:ext cx="6264274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-1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故             </a:t>
              </a:r>
              <a:r>
                <a:rPr lang="en-US" altLang="zh-CN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 smtClean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</a:t>
              </a:r>
              <a:endParaRPr lang="zh-CN" altLang="en-US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220653"/>
                </p:ext>
              </p:extLst>
            </p:nvPr>
          </p:nvGraphicFramePr>
          <p:xfrm>
            <a:off x="2655888" y="2054225"/>
            <a:ext cx="1816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6" name="Equation" r:id="rId8" imgW="1816100" imgH="457200" progId="Equation.DSMT4">
                    <p:embed/>
                  </p:oleObj>
                </mc:Choice>
                <mc:Fallback>
                  <p:oleObj name="Equation" r:id="rId8" imgW="1816100" imgH="4572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888" y="2054225"/>
                          <a:ext cx="1816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395709" y="2635250"/>
            <a:ext cx="7600467" cy="1447800"/>
            <a:chOff x="395709" y="2635250"/>
            <a:chExt cx="7600467" cy="1447800"/>
          </a:xfrm>
        </p:grpSpPr>
        <p:sp>
          <p:nvSpPr>
            <p:cNvPr id="17" name="TextBox 16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例</a:t>
              </a:r>
              <a:r>
                <a:rPr lang="en-US" altLang="zh-CN" sz="2600" b="1" dirty="0" smtClean="0"/>
                <a:t>2  </a:t>
              </a:r>
              <a:r>
                <a:rPr lang="zh-CN" altLang="en-US" sz="2600" b="1" dirty="0" smtClean="0"/>
                <a:t>设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 smtClean="0"/>
                <a:t>与                                  相似，则                   </a:t>
              </a:r>
              <a:r>
                <a:rPr lang="zh-CN" altLang="en-US" sz="2600" b="1" u="sng" dirty="0" smtClean="0"/>
                <a:t>      </a:t>
              </a:r>
              <a:r>
                <a:rPr lang="zh-CN" altLang="en-US" sz="2600" b="1" dirty="0" smtClean="0"/>
                <a:t> </a:t>
              </a:r>
              <a:r>
                <a:rPr lang="en-US" altLang="zh-CN" sz="2600" b="1" dirty="0" smtClean="0"/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500651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7" name="Equation" r:id="rId10" imgW="2413000" imgH="1447800" progId="Equation.DSMT4">
                    <p:embed/>
                  </p:oleObj>
                </mc:Choice>
                <mc:Fallback>
                  <p:oleObj name="Equation" r:id="rId10" imgW="2413000" imgH="14478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064324"/>
                </p:ext>
              </p:extLst>
            </p:nvPr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8" name="Equation" r:id="rId12" imgW="1219200" imgH="457200" progId="Equation.DSMT4">
                    <p:embed/>
                  </p:oleObj>
                </mc:Choice>
                <mc:Fallback>
                  <p:oleObj name="Equation" r:id="rId12" imgW="1219200" imgH="4572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414338" y="4653085"/>
            <a:ext cx="7229496" cy="539628"/>
            <a:chOff x="416613" y="4653085"/>
            <a:chExt cx="7229496" cy="539628"/>
          </a:xfrm>
        </p:grpSpPr>
        <p:sp>
          <p:nvSpPr>
            <p:cNvPr id="21" name="TextBox 20"/>
            <p:cNvSpPr txBox="1"/>
            <p:nvPr/>
          </p:nvSpPr>
          <p:spPr>
            <a:xfrm>
              <a:off x="460375" y="4653085"/>
              <a:ext cx="6343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                           </a:t>
              </a:r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600" b="1" dirty="0" smtClean="0"/>
                <a:t>故</a:t>
              </a:r>
              <a:endParaRPr lang="zh-CN" altLang="en-US" sz="2600" b="1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001406"/>
                </p:ext>
              </p:extLst>
            </p:nvPr>
          </p:nvGraphicFramePr>
          <p:xfrm>
            <a:off x="416613" y="4724400"/>
            <a:ext cx="153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9" name="Equation" r:id="rId14" imgW="1536033" imgH="355446" progId="Equation.DSMT4">
                    <p:embed/>
                  </p:oleObj>
                </mc:Choice>
                <mc:Fallback>
                  <p:oleObj name="Equation" r:id="rId14" imgW="1536033" imgH="355446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13" y="4724400"/>
                          <a:ext cx="153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638587"/>
                </p:ext>
              </p:extLst>
            </p:nvPr>
          </p:nvGraphicFramePr>
          <p:xfrm>
            <a:off x="2439109" y="4659313"/>
            <a:ext cx="5207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0" name="Equation" r:id="rId16" imgW="5207000" imgH="533400" progId="Equation.DSMT4">
                    <p:embed/>
                  </p:oleObj>
                </mc:Choice>
                <mc:Fallback>
                  <p:oleObj name="Equation" r:id="rId16" imgW="5207000" imgH="5334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109" y="4659313"/>
                          <a:ext cx="52070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6058"/>
              </p:ext>
            </p:extLst>
          </p:nvPr>
        </p:nvGraphicFramePr>
        <p:xfrm>
          <a:off x="423863" y="5294313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1" name="Equation" r:id="rId18" imgW="1905000" imgH="457200" progId="Equation.DSMT4">
                  <p:embed/>
                </p:oleObj>
              </mc:Choice>
              <mc:Fallback>
                <p:oleObj name="Equation" r:id="rId18" imgW="1905000" imgH="457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294313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 Box 23"/>
          <p:cNvSpPr>
            <a:spLocks noChangeArrowheads="1"/>
          </p:cNvSpPr>
          <p:nvPr/>
        </p:nvSpPr>
        <p:spPr bwMode="auto">
          <a:xfrm>
            <a:off x="2411413" y="4149725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13373" y="38100"/>
            <a:ext cx="8062912" cy="1423988"/>
            <a:chOff x="613373" y="38100"/>
            <a:chExt cx="8062912" cy="1423988"/>
          </a:xfrm>
        </p:grpSpPr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613373" y="476795"/>
              <a:ext cx="8062912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/>
                <a:t> 例</a:t>
              </a:r>
              <a:r>
                <a:rPr lang="en-US" altLang="zh-CN" sz="2600" b="1" dirty="0" smtClean="0"/>
                <a:t>3</a:t>
              </a:r>
              <a:r>
                <a:rPr lang="zh-CN" altLang="en-US" sz="2600" b="1" dirty="0" smtClean="0"/>
                <a:t>    设                        </a:t>
              </a:r>
              <a:r>
                <a:rPr lang="zh-CN" altLang="en-US" sz="2600" b="1" dirty="0"/>
                <a:t>与                         相似</a:t>
              </a:r>
              <a:r>
                <a:rPr lang="zh-CN" altLang="en-US" sz="2600" b="1" dirty="0" smtClean="0"/>
                <a:t>，    </a:t>
              </a:r>
              <a:endParaRPr lang="en-US" altLang="zh-CN" sz="2600" b="1" dirty="0" smtClean="0"/>
            </a:p>
            <a:p>
              <a:r>
                <a:rPr lang="zh-CN" altLang="en-US" sz="2600" b="1" dirty="0" smtClean="0"/>
                <a:t> </a:t>
              </a:r>
              <a:endParaRPr lang="zh-CN" altLang="en-US" sz="2600" b="1" dirty="0"/>
            </a:p>
          </p:txBody>
        </p:sp>
        <p:graphicFrame>
          <p:nvGraphicFramePr>
            <p:cNvPr id="7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45090764"/>
                </p:ext>
              </p:extLst>
            </p:nvPr>
          </p:nvGraphicFramePr>
          <p:xfrm>
            <a:off x="2016125" y="38100"/>
            <a:ext cx="2220913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90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125" y="38100"/>
                          <a:ext cx="2220913" cy="142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1720872"/>
                </p:ext>
              </p:extLst>
            </p:nvPr>
          </p:nvGraphicFramePr>
          <p:xfrm>
            <a:off x="4687888" y="38100"/>
            <a:ext cx="2070100" cy="142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91" name="Equation" r:id="rId6" imgW="2095500" imgH="1447800" progId="Equation.DSMT4">
                    <p:embed/>
                  </p:oleObj>
                </mc:Choice>
                <mc:Fallback>
                  <p:oleObj name="Equation" r:id="rId6" imgW="2095500" imgH="14478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38100"/>
                          <a:ext cx="2070100" cy="1423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AutoShape 36"/>
          <p:cNvSpPr>
            <a:spLocks noChangeArrowheads="1"/>
          </p:cNvSpPr>
          <p:nvPr/>
        </p:nvSpPr>
        <p:spPr bwMode="auto">
          <a:xfrm>
            <a:off x="539720" y="4222083"/>
            <a:ext cx="1584325" cy="935037"/>
          </a:xfrm>
          <a:prstGeom prst="wedgeRoundRectCallout">
            <a:avLst>
              <a:gd name="adj1" fmla="val 143638"/>
              <a:gd name="adj2" fmla="val -26546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600" b="1" dirty="0">
                <a:latin typeface="宋体" pitchFamily="2" charset="-122"/>
              </a:rPr>
              <a:t>问题1</a:t>
            </a: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3664088" y="4272883"/>
            <a:ext cx="4148137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sz="2600" b="1" dirty="0"/>
              <a:t>相似矩阵是怎样定义的？</a:t>
            </a:r>
          </a:p>
          <a:p>
            <a:r>
              <a:rPr lang="zh-CN" sz="2600" b="1" dirty="0"/>
              <a:t>它有哪些性质？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731" y="1607105"/>
            <a:ext cx="749051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解：</a:t>
            </a:r>
            <a:r>
              <a:rPr lang="zh-CN" altLang="en-US" sz="2600" b="1" dirty="0" smtClean="0">
                <a:latin typeface="宋体" pitchFamily="2" charset="-122"/>
              </a:rPr>
              <a:t>因为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latin typeface="宋体" pitchFamily="2" charset="-122"/>
              </a:rPr>
              <a:t>与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 smtClean="0">
                <a:latin typeface="宋体" pitchFamily="2" charset="-122"/>
              </a:rPr>
              <a:t>相似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宋体" pitchFamily="2" charset="-122"/>
              </a:rPr>
              <a:t>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dirty="0" smtClean="0">
                <a:latin typeface="宋体" pitchFamily="2" charset="-122"/>
              </a:rPr>
              <a:t>故 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 smtClean="0">
                <a:latin typeface="宋体" pitchFamily="2" charset="-122"/>
              </a:rPr>
              <a:t>的</a:t>
            </a:r>
            <a:r>
              <a:rPr lang="zh-CN" altLang="en-US" sz="2600" b="1" dirty="0">
                <a:latin typeface="宋体" pitchFamily="2" charset="-122"/>
              </a:rPr>
              <a:t>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3，</a:t>
            </a:r>
            <a:r>
              <a:rPr lang="zh-CN" altLang="en-US" sz="2600" b="1" dirty="0">
                <a:latin typeface="宋体" pitchFamily="2" charset="-122"/>
              </a:rPr>
              <a:t>所以有</a:t>
            </a:r>
            <a:r>
              <a:rPr lang="zh-CN" altLang="en-US" sz="2600" b="1" dirty="0" smtClean="0">
                <a:latin typeface="宋体" pitchFamily="2" charset="-122"/>
              </a:rPr>
              <a:t>：</a:t>
            </a:r>
            <a:endParaRPr lang="en-US" altLang="zh-CN" sz="2600" b="1" dirty="0" smtClean="0">
              <a:latin typeface="宋体" pitchFamily="2" charset="-122"/>
            </a:endParaRPr>
          </a:p>
          <a:p>
            <a:r>
              <a:rPr lang="zh-CN" altLang="en-US" sz="2600" b="1" dirty="0" smtClean="0">
                <a:latin typeface="宋体" pitchFamily="2" charset="-122"/>
              </a:rPr>
              <a:t>          </a:t>
            </a:r>
            <a:endParaRPr lang="en-US" altLang="zh-CN" sz="2600" b="1" dirty="0" smtClean="0">
              <a:latin typeface="宋体" pitchFamily="2" charset="-122"/>
            </a:endParaRPr>
          </a:p>
          <a:p>
            <a:r>
              <a:rPr lang="en-US" altLang="zh-CN" sz="2600" b="1" dirty="0" smtClean="0">
                <a:latin typeface="宋体" pitchFamily="2" charset="-122"/>
              </a:rPr>
              <a:t>                             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en-US" altLang="zh-CN" sz="2800" b="1" dirty="0" smtClean="0">
                <a:latin typeface="宋体" pitchFamily="2" charset="-122"/>
              </a:rPr>
              <a:t>    </a:t>
            </a:r>
            <a:endParaRPr lang="zh-CN" altLang="en-US" sz="2800" b="1" dirty="0">
              <a:latin typeface="宋体" pitchFamily="2" charset="-122"/>
            </a:endParaRPr>
          </a:p>
          <a:p>
            <a:endParaRPr lang="zh-CN" altLang="en-US" sz="2600" b="1" dirty="0" smtClean="0">
              <a:latin typeface="宋体" pitchFamily="2" charset="-122"/>
            </a:endParaRPr>
          </a:p>
          <a:p>
            <a:r>
              <a:rPr lang="en-US" altLang="zh-CN" dirty="0" smtClean="0"/>
              <a:t>             </a:t>
            </a:r>
            <a:endParaRPr lang="zh-CN" altLang="en-US" dirty="0"/>
          </a:p>
        </p:txBody>
      </p:sp>
      <p:sp>
        <p:nvSpPr>
          <p:cNvPr id="13" name="左大括号 12"/>
          <p:cNvSpPr/>
          <p:nvPr/>
        </p:nvSpPr>
        <p:spPr bwMode="auto">
          <a:xfrm>
            <a:off x="827740" y="2636945"/>
            <a:ext cx="360025" cy="720050"/>
          </a:xfrm>
          <a:prstGeom prst="leftBrace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4005" y="2720542"/>
            <a:ext cx="237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y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6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9770" y="2420930"/>
            <a:ext cx="23323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5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endParaRPr lang="zh-CN" altLang="en-US" sz="2600" dirty="0"/>
          </a:p>
        </p:txBody>
      </p:sp>
      <p:sp>
        <p:nvSpPr>
          <p:cNvPr id="16" name="TextBox 15"/>
          <p:cNvSpPr txBox="1"/>
          <p:nvPr/>
        </p:nvSpPr>
        <p:spPr>
          <a:xfrm>
            <a:off x="827740" y="1052835"/>
            <a:ext cx="17281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求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宋体" pitchFamily="2" charset="-122"/>
              </a:rPr>
              <a:t>,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i="1" dirty="0" smtClean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。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31617" y="2996970"/>
            <a:ext cx="24043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6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典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例</a:t>
            </a:r>
            <a:endParaRPr lang="en-US" altLang="zh-CN" b="1" dirty="0" smtClean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 smtClean="0"/>
              <a:t>题</a:t>
            </a:r>
          </a:p>
        </p:txBody>
      </p:sp>
      <p:sp>
        <p:nvSpPr>
          <p:cNvPr id="19" name="右箭头 18"/>
          <p:cNvSpPr/>
          <p:nvPr/>
        </p:nvSpPr>
        <p:spPr bwMode="auto">
          <a:xfrm>
            <a:off x="3707940" y="2841368"/>
            <a:ext cx="504035" cy="29961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 autoUpdateAnimBg="0"/>
      <p:bldP spid="11" grpId="0" bldLvl="0" autoUpdateAnimBg="0"/>
      <p:bldP spid="12" grpId="0"/>
      <p:bldP spid="13" grpId="0" animBg="1"/>
      <p:bldP spid="14" grpId="0"/>
      <p:bldP spid="15" grpId="0"/>
      <p:bldP spid="16" grpId="0"/>
      <p:bldP spid="17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endParaRPr lang="en-US" altLang="zh-CN" sz="2800" b="1" dirty="0" smtClean="0"/>
          </a:p>
          <a:p>
            <a:r>
              <a:rPr lang="zh-CN" altLang="en-US" sz="2800" b="1" dirty="0" smtClean="0"/>
              <a:t>相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似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矩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阵</a:t>
            </a:r>
            <a:endParaRPr lang="en-US" altLang="zh-CN" sz="2800" b="1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定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义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和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性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设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/>
              <a:t>都是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 smtClean="0"/>
              <a:t>阶</a:t>
            </a:r>
            <a:r>
              <a:rPr lang="en-US" altLang="zh-CN" sz="2600" b="1" dirty="0" err="1" smtClean="0">
                <a:latin typeface="+mn-ea"/>
                <a:ea typeface="+mn-ea"/>
              </a:rPr>
              <a:t>方阵</a:t>
            </a:r>
            <a:r>
              <a:rPr lang="en-US" altLang="zh-CN" sz="2600" b="1" dirty="0" smtClean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</a:t>
            </a:r>
            <a:r>
              <a:rPr lang="zh-CN" altLang="zh-CN" sz="2600" b="1" dirty="0" smtClean="0"/>
              <a:t>阵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 smtClean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95710" y="920417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 smtClean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1541792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276920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059895" y="2276920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2996970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59895" y="2924965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052" y="3717020"/>
            <a:ext cx="2763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 smtClean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23052" y="4520667"/>
            <a:ext cx="813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完全的</a:t>
            </a:r>
            <a:r>
              <a:rPr lang="zh-CN" altLang="zh-CN" sz="2600" b="1" dirty="0" smtClean="0"/>
              <a:t>特征值</a:t>
            </a:r>
            <a:endParaRPr lang="zh-CN" altLang="zh-CN" sz="2600" b="1" dirty="0"/>
          </a:p>
        </p:txBody>
      </p:sp>
      <p:grpSp>
        <p:nvGrpSpPr>
          <p:cNvPr id="19" name="组合 18"/>
          <p:cNvGrpSpPr/>
          <p:nvPr/>
        </p:nvGrpSpPr>
        <p:grpSpPr>
          <a:xfrm>
            <a:off x="251700" y="1537685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阵</a:t>
            </a:r>
            <a:r>
              <a:rPr lang="zh-CN" altLang="en-US" sz="2600" b="1" dirty="0" smtClean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sym typeface="宋体" pitchFamily="2" charset="-122"/>
              </a:rPr>
              <a:t>相似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标准形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阵</a:t>
            </a:r>
            <a:r>
              <a:rPr lang="zh-CN" altLang="en-US" sz="2600" b="1" dirty="0" smtClean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对角化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当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 smtClean="0"/>
              <a:t>二</a:t>
            </a:r>
          </a:p>
          <a:p>
            <a:r>
              <a:rPr lang="zh-CN" altLang="en-US" b="1" dirty="0" smtClean="0"/>
              <a:t>相</a:t>
            </a:r>
            <a:endParaRPr lang="en-US" altLang="zh-CN" b="1" dirty="0" smtClean="0"/>
          </a:p>
          <a:p>
            <a:r>
              <a:rPr lang="zh-CN" altLang="en-US" b="1" dirty="0" smtClean="0"/>
              <a:t>似</a:t>
            </a:r>
            <a:endParaRPr lang="en-US" altLang="zh-CN" b="1" dirty="0" smtClean="0"/>
          </a:p>
          <a:p>
            <a:r>
              <a:rPr lang="zh-CN" altLang="en-US" b="1" dirty="0"/>
              <a:t>对</a:t>
            </a:r>
            <a:endParaRPr lang="en-US" altLang="zh-CN" b="1" dirty="0" smtClean="0"/>
          </a:p>
          <a:p>
            <a:r>
              <a:rPr lang="zh-CN" altLang="en-US" b="1" dirty="0"/>
              <a:t>角</a:t>
            </a:r>
            <a:endParaRPr lang="en-US" altLang="zh-CN" b="1" dirty="0" smtClean="0"/>
          </a:p>
          <a:p>
            <a:r>
              <a:rPr lang="zh-CN" altLang="en-US" b="1" dirty="0" smtClean="0"/>
              <a:t>化</a:t>
            </a:r>
            <a:endParaRPr lang="en-US" altLang="zh-CN" b="1" dirty="0" smtClean="0"/>
          </a:p>
          <a:p>
            <a:r>
              <a:rPr lang="zh-CN" altLang="en-US" b="1" dirty="0" smtClean="0"/>
              <a:t>的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5" name="TextBox 3"/>
          <p:cNvSpPr>
            <a:spLocks noChangeArrowheads="1"/>
          </p:cNvSpPr>
          <p:nvPr/>
        </p:nvSpPr>
        <p:spPr bwMode="auto">
          <a:xfrm>
            <a:off x="251520" y="1988840"/>
            <a:ext cx="3998330" cy="492443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下面我们要研究的问题是： 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26" name="TextBox 3"/>
          <p:cNvSpPr>
            <a:spLocks noChangeArrowheads="1"/>
          </p:cNvSpPr>
          <p:nvPr/>
        </p:nvSpPr>
        <p:spPr bwMode="auto">
          <a:xfrm>
            <a:off x="251520" y="2576517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 smtClean="0">
                <a:solidFill>
                  <a:srgbClr val="000000"/>
                </a:solidFill>
                <a:sym typeface="宋体" pitchFamily="2" charset="-122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）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  </a:t>
            </a:r>
            <a:r>
              <a:rPr lang="en-US" altLang="zh-CN" sz="2600" b="1" dirty="0" smtClean="0">
                <a:solidFill>
                  <a:srgbClr val="000000"/>
                </a:solidFill>
                <a:sym typeface="Symbol"/>
              </a:rPr>
              <a:t>=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？，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?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7" name="TextBox 3"/>
          <p:cNvSpPr>
            <a:spLocks noChangeArrowheads="1"/>
          </p:cNvSpPr>
          <p:nvPr/>
        </p:nvSpPr>
        <p:spPr bwMode="auto">
          <a:xfrm>
            <a:off x="251520" y="3080573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sym typeface="宋体" pitchFamily="2" charset="-122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什么条件能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？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25" grpId="0" animBg="1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阵</a:t>
            </a:r>
            <a:r>
              <a:rPr lang="zh-CN" altLang="en-US" sz="2600" b="1" dirty="0" smtClean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sym typeface="宋体" pitchFamily="2" charset="-122"/>
              </a:rPr>
              <a:t>相似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标准形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5" name="TextBox 6"/>
          <p:cNvSpPr>
            <a:spLocks noChangeArrowheads="1"/>
          </p:cNvSpPr>
          <p:nvPr/>
        </p:nvSpPr>
        <p:spPr bwMode="auto">
          <a:xfrm>
            <a:off x="1547790" y="2132910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 smtClean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TextBox 7"/>
          <p:cNvSpPr>
            <a:spLocks noChangeArrowheads="1"/>
          </p:cNvSpPr>
          <p:nvPr/>
        </p:nvSpPr>
        <p:spPr bwMode="auto">
          <a:xfrm>
            <a:off x="358670" y="2708950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线性无关的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阵</a:t>
            </a:r>
            <a:r>
              <a:rPr lang="zh-CN" altLang="en-US" sz="2600" b="1" dirty="0" smtClean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对角化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当 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 smtClean="0"/>
              <a:t>二</a:t>
            </a:r>
          </a:p>
          <a:p>
            <a:r>
              <a:rPr lang="zh-CN" altLang="en-US" b="1" dirty="0" smtClean="0"/>
              <a:t>相</a:t>
            </a:r>
            <a:endParaRPr lang="en-US" altLang="zh-CN" b="1" dirty="0" smtClean="0"/>
          </a:p>
          <a:p>
            <a:r>
              <a:rPr lang="zh-CN" altLang="en-US" b="1" dirty="0" smtClean="0"/>
              <a:t>似</a:t>
            </a:r>
            <a:endParaRPr lang="en-US" altLang="zh-CN" b="1" dirty="0" smtClean="0"/>
          </a:p>
          <a:p>
            <a:r>
              <a:rPr lang="zh-CN" altLang="en-US" b="1" dirty="0"/>
              <a:t>对</a:t>
            </a:r>
            <a:endParaRPr lang="en-US" altLang="zh-CN" b="1" dirty="0" smtClean="0"/>
          </a:p>
          <a:p>
            <a:r>
              <a:rPr lang="zh-CN" altLang="en-US" b="1" dirty="0"/>
              <a:t>角</a:t>
            </a:r>
            <a:endParaRPr lang="en-US" altLang="zh-CN" b="1" dirty="0" smtClean="0"/>
          </a:p>
          <a:p>
            <a:r>
              <a:rPr lang="zh-CN" altLang="en-US" b="1" dirty="0" smtClean="0"/>
              <a:t>化</a:t>
            </a:r>
            <a:endParaRPr lang="en-US" altLang="zh-CN" b="1" dirty="0" smtClean="0"/>
          </a:p>
          <a:p>
            <a:r>
              <a:rPr lang="zh-CN" altLang="en-US" b="1" dirty="0" smtClean="0"/>
              <a:t>的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25279" y="2060905"/>
            <a:ext cx="1150506" cy="523220"/>
            <a:chOff x="129208" y="932973"/>
            <a:chExt cx="1150506" cy="523220"/>
          </a:xfrm>
        </p:grpSpPr>
        <p:sp>
          <p:nvSpPr>
            <p:cNvPr id="15" name="流程图: 可选过程 1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21005" y="3224577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证明：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必要性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251375" y="3656749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若</a:t>
            </a:r>
            <a:r>
              <a:rPr lang="zh-CN" altLang="en-US" sz="2600" b="1" i="1" dirty="0" smtClean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，则存在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逆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阵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0207286"/>
              </p:ext>
            </p:extLst>
          </p:nvPr>
        </p:nvGraphicFramePr>
        <p:xfrm>
          <a:off x="395710" y="4221055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4" imgW="2527300" imgH="419100" progId="Equation.DSMT4">
                  <p:embed/>
                </p:oleObj>
              </mc:Choice>
              <mc:Fallback>
                <p:oleObj name="Equation" r:id="rId4" imgW="2527300" imgH="41910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4221055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2846027" y="4149050"/>
            <a:ext cx="4173898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/>
              <a:t>，使得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 smtClean="0"/>
              <a:t>-1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 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</a:t>
            </a:r>
            <a:r>
              <a:rPr lang="zh-CN" altLang="en-US" sz="2600" b="1" dirty="0" smtClean="0"/>
              <a:t> 为</a:t>
            </a:r>
            <a:r>
              <a:rPr lang="zh-CN" altLang="en-US" sz="2600" b="1" dirty="0"/>
              <a:t>对角阵</a:t>
            </a:r>
            <a:r>
              <a:rPr lang="zh-CN" altLang="en-US" sz="2600" b="1" dirty="0" smtClean="0"/>
              <a:t>。</a:t>
            </a:r>
            <a:endParaRPr lang="zh-CN" altLang="en-US" sz="2600" b="1" dirty="0"/>
          </a:p>
        </p:txBody>
      </p:sp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395710" y="4653085"/>
            <a:ext cx="4824170" cy="492438"/>
            <a:chOff x="0" y="0"/>
            <a:chExt cx="7598" cy="776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/>
                <a:t>设                                          </a:t>
              </a:r>
              <a:r>
                <a:rPr lang="zh-CN" altLang="en-US" sz="2600" b="1" dirty="0"/>
                <a:t>,则                </a:t>
              </a:r>
            </a:p>
          </p:txBody>
        </p:sp>
        <p:graphicFrame>
          <p:nvGraphicFramePr>
            <p:cNvPr id="23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83705841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4" name="Equation" r:id="rId6" imgW="3835400" imgH="457200" progId="Equation.DSMT4">
                    <p:embed/>
                  </p:oleObj>
                </mc:Choice>
                <mc:Fallback>
                  <p:oleObj name="Equation" r:id="rId6" imgW="3835400" imgH="4572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3705301"/>
              </p:ext>
            </p:extLst>
          </p:nvPr>
        </p:nvGraphicFramePr>
        <p:xfrm>
          <a:off x="1043755" y="5174813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8" imgW="3594100" imgH="419100" progId="Equation.DSMT4">
                  <p:embed/>
                </p:oleObj>
              </mc:Choice>
              <mc:Fallback>
                <p:oleObj name="Equation" r:id="rId8" imgW="3594100" imgH="419100" progId="Equation.DSMT4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5174813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19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6" grpId="1"/>
      <p:bldP spid="7" grpId="0"/>
      <p:bldP spid="9" grpId="0"/>
      <p:bldP spid="17" grpId="0"/>
      <p:bldP spid="17" grpId="1"/>
      <p:bldP spid="18" grpId="0"/>
      <p:bldP spid="18" grpId="1"/>
      <p:bldP spid="20" grpId="0"/>
      <p:bldP spid="2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 smtClean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 smtClean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 smtClean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线性无关的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向量</a:t>
            </a:r>
            <a:r>
              <a:rPr lang="zh-CN" altLang="en-US" sz="2600" b="1" dirty="0" smtClean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</a:t>
            </a:r>
            <a:endParaRPr lang="zh-CN" altLang="en-US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 smtClean="0"/>
              <a:t>二</a:t>
            </a:r>
          </a:p>
          <a:p>
            <a:r>
              <a:rPr lang="zh-CN" altLang="en-US" b="1" dirty="0" smtClean="0"/>
              <a:t>相</a:t>
            </a:r>
            <a:endParaRPr lang="en-US" altLang="zh-CN" b="1" dirty="0" smtClean="0"/>
          </a:p>
          <a:p>
            <a:r>
              <a:rPr lang="zh-CN" altLang="en-US" b="1" dirty="0" smtClean="0"/>
              <a:t>似</a:t>
            </a:r>
            <a:endParaRPr lang="en-US" altLang="zh-CN" b="1" dirty="0" smtClean="0"/>
          </a:p>
          <a:p>
            <a:r>
              <a:rPr lang="zh-CN" altLang="en-US" b="1" dirty="0"/>
              <a:t>对</a:t>
            </a:r>
            <a:endParaRPr lang="en-US" altLang="zh-CN" b="1" dirty="0" smtClean="0"/>
          </a:p>
          <a:p>
            <a:r>
              <a:rPr lang="zh-CN" altLang="en-US" b="1" dirty="0"/>
              <a:t>角</a:t>
            </a:r>
            <a:endParaRPr lang="en-US" altLang="zh-CN" b="1" dirty="0" smtClean="0"/>
          </a:p>
          <a:p>
            <a:r>
              <a:rPr lang="zh-CN" altLang="en-US" b="1" dirty="0" smtClean="0"/>
              <a:t>化</a:t>
            </a:r>
            <a:endParaRPr lang="en-US" altLang="zh-CN" b="1" dirty="0" smtClean="0"/>
          </a:p>
          <a:p>
            <a:r>
              <a:rPr lang="zh-CN" altLang="en-US" b="1" dirty="0" smtClean="0"/>
              <a:t>的</a:t>
            </a:r>
            <a:endParaRPr lang="en-US" altLang="zh-CN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1005" y="1568462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证明：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必要性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2" name="TextBox 17"/>
          <p:cNvSpPr>
            <a:spLocks noChangeArrowheads="1"/>
          </p:cNvSpPr>
          <p:nvPr/>
        </p:nvSpPr>
        <p:spPr bwMode="auto">
          <a:xfrm>
            <a:off x="251375" y="2000634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</a:t>
            </a:r>
            <a:r>
              <a:rPr lang="zh-CN" altLang="en-US" sz="2600" b="1" dirty="0" smtClean="0">
                <a:solidFill>
                  <a:srgbClr val="000000"/>
                </a:solidFill>
                <a:sym typeface="宋体" pitchFamily="2" charset="-122"/>
              </a:rPr>
              <a:t>因为 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，所以存在可逆阵</a:t>
            </a:r>
          </a:p>
        </p:txBody>
      </p:sp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2406434"/>
              </p:ext>
            </p:extLst>
          </p:nvPr>
        </p:nvGraphicFramePr>
        <p:xfrm>
          <a:off x="395710" y="2564940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4" name="Equation" r:id="rId4" imgW="2527300" imgH="419100" progId="Equation.DSMT4">
                  <p:embed/>
                </p:oleObj>
              </mc:Choice>
              <mc:Fallback>
                <p:oleObj name="Equation" r:id="rId4" imgW="2527300" imgH="4191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2564940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2846027" y="2492935"/>
            <a:ext cx="4173898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 smtClean="0"/>
              <a:t>，使得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 smtClean="0"/>
              <a:t>-1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zh-CN" altLang="en-US" sz="2600" b="1" dirty="0" smtClean="0"/>
              <a:t> 为</a:t>
            </a:r>
            <a:r>
              <a:rPr lang="zh-CN" altLang="en-US" sz="2600" b="1" dirty="0"/>
              <a:t>对角阵</a:t>
            </a:r>
            <a:r>
              <a:rPr lang="zh-CN" altLang="en-US" sz="2600" b="1" dirty="0" smtClean="0"/>
              <a:t>。</a:t>
            </a:r>
            <a:endParaRPr lang="zh-CN" altLang="en-US" sz="2600" b="1" dirty="0"/>
          </a:p>
        </p:txBody>
      </p:sp>
      <p:grpSp>
        <p:nvGrpSpPr>
          <p:cNvPr id="15" name="Group 34"/>
          <p:cNvGrpSpPr>
            <a:grpSpLocks/>
          </p:cNvGrpSpPr>
          <p:nvPr/>
        </p:nvGrpSpPr>
        <p:grpSpPr bwMode="auto">
          <a:xfrm>
            <a:off x="395710" y="2996970"/>
            <a:ext cx="4824170" cy="492438"/>
            <a:chOff x="0" y="0"/>
            <a:chExt cx="7598" cy="776"/>
          </a:xfrm>
        </p:grpSpPr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 smtClean="0"/>
                <a:t>设                                          </a:t>
              </a:r>
              <a:r>
                <a:rPr lang="zh-CN" altLang="en-US" sz="2600" b="1" dirty="0"/>
                <a:t>,则                </a:t>
              </a:r>
            </a:p>
          </p:txBody>
        </p:sp>
        <p:graphicFrame>
          <p:nvGraphicFramePr>
            <p:cNvPr id="17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7864743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65" name="Equation" r:id="rId6" imgW="3835400" imgH="457200" progId="Equation.DSMT4">
                    <p:embed/>
                  </p:oleObj>
                </mc:Choice>
                <mc:Fallback>
                  <p:oleObj name="Equation" r:id="rId6" imgW="3835400" imgH="457200" progId="Equation.DSMT4">
                    <p:embed/>
                    <p:pic>
                      <p:nvPicPr>
                        <p:cNvPr id="0" name="Picture 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1942129"/>
              </p:ext>
            </p:extLst>
          </p:nvPr>
        </p:nvGraphicFramePr>
        <p:xfrm>
          <a:off x="1043755" y="351869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6" name="Equation" r:id="rId8" imgW="3594100" imgH="419100" progId="Equation.DSMT4">
                  <p:embed/>
                </p:oleObj>
              </mc:Choice>
              <mc:Fallback>
                <p:oleObj name="Equation" r:id="rId8" imgW="3594100" imgH="4191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3518698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28038"/>
              </p:ext>
            </p:extLst>
          </p:nvPr>
        </p:nvGraphicFramePr>
        <p:xfrm>
          <a:off x="395288" y="378460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Equation" r:id="rId10" imgW="7086600" imgH="1955800" progId="Equation.DSMT4">
                  <p:embed/>
                </p:oleObj>
              </mc:Choice>
              <mc:Fallback>
                <p:oleObj name="Equation" r:id="rId10" imgW="7086600" imgH="195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84600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3</TotalTime>
  <Words>1716</Words>
  <Application>Microsoft Office PowerPoint</Application>
  <PresentationFormat>全屏显示(4:3)</PresentationFormat>
  <Paragraphs>409</Paragraphs>
  <Slides>20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第五章   相似矩阵及二次型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卢玉贞</cp:lastModifiedBy>
  <cp:revision>289</cp:revision>
  <dcterms:created xsi:type="dcterms:W3CDTF">2015-01-02T08:47:50Z</dcterms:created>
  <dcterms:modified xsi:type="dcterms:W3CDTF">2017-05-30T02:39:47Z</dcterms:modified>
</cp:coreProperties>
</file>